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770A0FE-53CC-4127-9473-E78499888BB2}" v="410" dt="2019-04-17T15:40:13.48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7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F770A0FE-53CC-4127-9473-E78499888BB2}"/>
    <pc:docChg chg="undo custSel addSld delSld modSld modNotesMaster modHandout">
      <pc:chgData name="Tim Greenshaw" userId="7cff769c7af84488" providerId="LiveId" clId="{F770A0FE-53CC-4127-9473-E78499888BB2}" dt="2019-04-17T15:40:13.489" v="10352"/>
      <pc:docMkLst>
        <pc:docMk/>
      </pc:docMkLst>
      <pc:sldChg chg="delSp modSp">
        <pc:chgData name="Tim Greenshaw" userId="7cff769c7af84488" providerId="LiveId" clId="{F770A0FE-53CC-4127-9473-E78499888BB2}" dt="2019-04-17T15:40:13.489" v="10352"/>
        <pc:sldMkLst>
          <pc:docMk/>
          <pc:sldMk cId="0" sldId="307"/>
        </pc:sldMkLst>
        <pc:spChg chg="mod">
          <ac:chgData name="Tim Greenshaw" userId="7cff769c7af84488" providerId="LiveId" clId="{F770A0FE-53CC-4127-9473-E78499888BB2}" dt="2019-03-27T10:05:29.840" v="423" actId="20577"/>
          <ac:spMkLst>
            <pc:docMk/>
            <pc:sldMk cId="0" sldId="307"/>
            <ac:spMk id="2" creationId="{00000000-0000-0000-0000-000000000000}"/>
          </ac:spMkLst>
        </pc:spChg>
        <pc:spChg chg="mod">
          <ac:chgData name="Tim Greenshaw" userId="7cff769c7af84488" providerId="LiveId" clId="{F770A0FE-53CC-4127-9473-E78499888BB2}" dt="2019-03-27T15:28:00.423" v="9947" actId="20577"/>
          <ac:spMkLst>
            <pc:docMk/>
            <pc:sldMk cId="0" sldId="307"/>
            <ac:spMk id="3" creationId="{00000000-0000-0000-0000-000000000000}"/>
          </ac:spMkLst>
        </pc:spChg>
        <pc:spChg chg="mod">
          <ac:chgData name="Tim Greenshaw" userId="7cff769c7af84488" providerId="LiveId" clId="{F770A0FE-53CC-4127-9473-E78499888BB2}" dt="2019-03-27T10:00:58.762" v="20" actId="20577"/>
          <ac:spMkLst>
            <pc:docMk/>
            <pc:sldMk cId="0" sldId="307"/>
            <ac:spMk id="5" creationId="{00000000-0000-0000-0000-000000000000}"/>
          </ac:spMkLst>
        </pc:spChg>
        <pc:graphicFrameChg chg="del">
          <ac:chgData name="Tim Greenshaw" userId="7cff769c7af84488" providerId="LiveId" clId="{F770A0FE-53CC-4127-9473-E78499888BB2}" dt="2019-03-27T10:03:08.778" v="267" actId="478"/>
          <ac:graphicFrameMkLst>
            <pc:docMk/>
            <pc:sldMk cId="0" sldId="307"/>
            <ac:graphicFrameMk id="6" creationId="{C7C5A156-DB8D-4F4C-83C2-6BB34B6D0559}"/>
          </ac:graphicFrameMkLst>
        </pc:graphicFrameChg>
        <pc:graphicFrameChg chg="mod">
          <ac:chgData name="Tim Greenshaw" userId="7cff769c7af84488" providerId="LiveId" clId="{F770A0FE-53CC-4127-9473-E78499888BB2}" dt="2019-04-17T15:40:13.489" v="10352"/>
          <ac:graphicFrameMkLst>
            <pc:docMk/>
            <pc:sldMk cId="0" sldId="307"/>
            <ac:graphicFrameMk id="8" creationId="{27B90200-241E-4FDA-9495-78475A71399B}"/>
          </ac:graphicFrameMkLst>
        </pc:graphicFrameChg>
      </pc:sldChg>
      <pc:sldChg chg="addSp modSp add">
        <pc:chgData name="Tim Greenshaw" userId="7cff769c7af84488" providerId="LiveId" clId="{F770A0FE-53CC-4127-9473-E78499888BB2}" dt="2019-03-27T15:11:59.681" v="9609" actId="1038"/>
        <pc:sldMkLst>
          <pc:docMk/>
          <pc:sldMk cId="2439159423" sldId="308"/>
        </pc:sldMkLst>
        <pc:spChg chg="mod">
          <ac:chgData name="Tim Greenshaw" userId="7cff769c7af84488" providerId="LiveId" clId="{F770A0FE-53CC-4127-9473-E78499888BB2}" dt="2019-03-27T10:25:02.859" v="1468" actId="1036"/>
          <ac:spMkLst>
            <pc:docMk/>
            <pc:sldMk cId="2439159423" sldId="308"/>
            <ac:spMk id="2" creationId="{7484FD40-8899-4817-9404-2DE7239EEF2F}"/>
          </ac:spMkLst>
        </pc:spChg>
        <pc:spChg chg="mod">
          <ac:chgData name="Tim Greenshaw" userId="7cff769c7af84488" providerId="LiveId" clId="{F770A0FE-53CC-4127-9473-E78499888BB2}" dt="2019-03-27T15:02:26.185" v="9184" actId="20577"/>
          <ac:spMkLst>
            <pc:docMk/>
            <pc:sldMk cId="2439159423" sldId="308"/>
            <ac:spMk id="3" creationId="{FAC9B4E5-CF85-4FF7-9D12-ACD0DA7C8109}"/>
          </ac:spMkLst>
        </pc:spChg>
        <pc:spChg chg="mod">
          <ac:chgData name="Tim Greenshaw" userId="7cff769c7af84488" providerId="LiveId" clId="{F770A0FE-53CC-4127-9473-E78499888BB2}" dt="2019-03-27T10:32:41.543" v="2129" actId="58"/>
          <ac:spMkLst>
            <pc:docMk/>
            <pc:sldMk cId="2439159423" sldId="308"/>
            <ac:spMk id="4" creationId="{4768E4CA-C102-484D-AB25-77F0913F366B}"/>
          </ac:spMkLst>
        </pc:spChg>
        <pc:spChg chg="add mod">
          <ac:chgData name="Tim Greenshaw" userId="7cff769c7af84488" providerId="LiveId" clId="{F770A0FE-53CC-4127-9473-E78499888BB2}" dt="2019-03-27T10:25:17.214" v="1494" actId="20577"/>
          <ac:spMkLst>
            <pc:docMk/>
            <pc:sldMk cId="2439159423" sldId="308"/>
            <ac:spMk id="6" creationId="{0B88FC73-2E2D-4656-AE1F-34D5F6BD8080}"/>
          </ac:spMkLst>
        </pc:spChg>
        <pc:spChg chg="add">
          <ac:chgData name="Tim Greenshaw" userId="7cff769c7af84488" providerId="LiveId" clId="{F770A0FE-53CC-4127-9473-E78499888BB2}" dt="2019-03-27T15:00:51.740" v="9164"/>
          <ac:spMkLst>
            <pc:docMk/>
            <pc:sldMk cId="2439159423" sldId="308"/>
            <ac:spMk id="8" creationId="{9B527AEA-D198-4728-8190-FF3C41AE9BDC}"/>
          </ac:spMkLst>
        </pc:spChg>
        <pc:graphicFrameChg chg="add mod">
          <ac:chgData name="Tim Greenshaw" userId="7cff769c7af84488" providerId="LiveId" clId="{F770A0FE-53CC-4127-9473-E78499888BB2}" dt="2019-03-27T15:11:59.681" v="9609" actId="1038"/>
          <ac:graphicFrameMkLst>
            <pc:docMk/>
            <pc:sldMk cId="2439159423" sldId="308"/>
            <ac:graphicFrameMk id="5" creationId="{FAD8D9BB-D2AC-4EF6-AA41-F1871A9200E4}"/>
          </ac:graphicFrameMkLst>
        </pc:graphicFrameChg>
        <pc:graphicFrameChg chg="add mod">
          <ac:chgData name="Tim Greenshaw" userId="7cff769c7af84488" providerId="LiveId" clId="{F770A0FE-53CC-4127-9473-E78499888BB2}" dt="2019-03-27T15:11:57.006" v="9604" actId="1038"/>
          <ac:graphicFrameMkLst>
            <pc:docMk/>
            <pc:sldMk cId="2439159423" sldId="308"/>
            <ac:graphicFrameMk id="7" creationId="{704CBFAB-698A-484A-B41B-6ECE695E6FC2}"/>
          </ac:graphicFrameMkLst>
        </pc:graphicFrameChg>
      </pc:sldChg>
      <pc:sldChg chg="addSp delSp modSp add">
        <pc:chgData name="Tim Greenshaw" userId="7cff769c7af84488" providerId="LiveId" clId="{F770A0FE-53CC-4127-9473-E78499888BB2}" dt="2019-04-02T08:16:31.971" v="10281" actId="14100"/>
        <pc:sldMkLst>
          <pc:docMk/>
          <pc:sldMk cId="1747509661" sldId="309"/>
        </pc:sldMkLst>
        <pc:spChg chg="mod">
          <ac:chgData name="Tim Greenshaw" userId="7cff769c7af84488" providerId="LiveId" clId="{F770A0FE-53CC-4127-9473-E78499888BB2}" dt="2019-03-27T10:33:03.288" v="2169" actId="20577"/>
          <ac:spMkLst>
            <pc:docMk/>
            <pc:sldMk cId="1747509661" sldId="309"/>
            <ac:spMk id="2" creationId="{72B4555B-9DDE-4DD0-AE86-C5EE4DD122FB}"/>
          </ac:spMkLst>
        </pc:spChg>
        <pc:spChg chg="mod">
          <ac:chgData name="Tim Greenshaw" userId="7cff769c7af84488" providerId="LiveId" clId="{F770A0FE-53CC-4127-9473-E78499888BB2}" dt="2019-04-02T08:15:11.574" v="10108" actId="20577"/>
          <ac:spMkLst>
            <pc:docMk/>
            <pc:sldMk cId="1747509661" sldId="309"/>
            <ac:spMk id="3" creationId="{BC3CF500-F531-46A9-A576-2B650D28DACA}"/>
          </ac:spMkLst>
        </pc:spChg>
        <pc:spChg chg="mod">
          <ac:chgData name="Tim Greenshaw" userId="7cff769c7af84488" providerId="LiveId" clId="{F770A0FE-53CC-4127-9473-E78499888BB2}" dt="2019-03-27T15:05:14.841" v="9325" actId="20577"/>
          <ac:spMkLst>
            <pc:docMk/>
            <pc:sldMk cId="1747509661" sldId="309"/>
            <ac:spMk id="4" creationId="{85FC8B7B-A8AB-40AB-9D4E-3C6E75FEBA7C}"/>
          </ac:spMkLst>
        </pc:spChg>
        <pc:spChg chg="add del mod">
          <ac:chgData name="Tim Greenshaw" userId="7cff769c7af84488" providerId="LiveId" clId="{F770A0FE-53CC-4127-9473-E78499888BB2}" dt="2019-03-27T10:56:35.141" v="2542" actId="478"/>
          <ac:spMkLst>
            <pc:docMk/>
            <pc:sldMk cId="1747509661" sldId="309"/>
            <ac:spMk id="9" creationId="{BF5D7E77-E3DD-4459-BEC4-AF530419EBB2}"/>
          </ac:spMkLst>
        </pc:spChg>
        <pc:spChg chg="add del mod topLvl">
          <ac:chgData name="Tim Greenshaw" userId="7cff769c7af84488" providerId="LiveId" clId="{F770A0FE-53CC-4127-9473-E78499888BB2}" dt="2019-03-27T11:38:25.519" v="4392" actId="478"/>
          <ac:spMkLst>
            <pc:docMk/>
            <pc:sldMk cId="1747509661" sldId="309"/>
            <ac:spMk id="10" creationId="{2BA71227-7ABE-4B18-9AB7-77D8BD00071B}"/>
          </ac:spMkLst>
        </pc:spChg>
        <pc:spChg chg="add del mod">
          <ac:chgData name="Tim Greenshaw" userId="7cff769c7af84488" providerId="LiveId" clId="{F770A0FE-53CC-4127-9473-E78499888BB2}" dt="2019-03-27T10:59:43.034" v="2742" actId="11529"/>
          <ac:spMkLst>
            <pc:docMk/>
            <pc:sldMk cId="1747509661" sldId="309"/>
            <ac:spMk id="20" creationId="{3C9620D5-9A1F-44D6-9C3D-D396964528EE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21" creationId="{9187FD00-0E35-4BD3-B8C6-A34A7A4B649C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22" creationId="{C0C5DD4E-BF63-4CC1-84B3-70C44B57330E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23" creationId="{A6A3E866-9F4C-4DB4-A639-CC19247B5C58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27" creationId="{DC028AC3-69EA-49F4-8777-D498364FEB59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28" creationId="{6EB9E6D1-5218-4C7A-AAE4-A186CE2DD550}"/>
          </ac:spMkLst>
        </pc:spChg>
        <pc:spChg chg="add del mod">
          <ac:chgData name="Tim Greenshaw" userId="7cff769c7af84488" providerId="LiveId" clId="{F770A0FE-53CC-4127-9473-E78499888BB2}" dt="2019-03-27T11:04:33.014" v="3240"/>
          <ac:spMkLst>
            <pc:docMk/>
            <pc:sldMk cId="1747509661" sldId="309"/>
            <ac:spMk id="29" creationId="{2C98FFC9-0F7C-47F6-8AA5-280C739315E2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32" creationId="{2F410AAC-0869-4ED9-81BB-A170F5F1AACD}"/>
          </ac:spMkLst>
        </pc:spChg>
        <pc:spChg chg="add mod topLvl">
          <ac:chgData name="Tim Greenshaw" userId="7cff769c7af84488" providerId="LiveId" clId="{F770A0FE-53CC-4127-9473-E78499888BB2}" dt="2019-03-27T15:04:01.197" v="9231" actId="1036"/>
          <ac:spMkLst>
            <pc:docMk/>
            <pc:sldMk cId="1747509661" sldId="309"/>
            <ac:spMk id="33" creationId="{40717634-171C-46AA-B0E5-9FD44B1B4463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34" creationId="{0CFBCC69-05C8-4026-8BA5-40C29FB15040}"/>
          </ac:spMkLst>
        </pc:spChg>
        <pc:spChg chg="add mod">
          <ac:chgData name="Tim Greenshaw" userId="7cff769c7af84488" providerId="LiveId" clId="{F770A0FE-53CC-4127-9473-E78499888BB2}" dt="2019-04-02T08:16:07.017" v="10279" actId="20577"/>
          <ac:spMkLst>
            <pc:docMk/>
            <pc:sldMk cId="1747509661" sldId="309"/>
            <ac:spMk id="36" creationId="{DEC941CA-D13A-4D31-AA03-5A9E1AB25EDE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40" creationId="{FA36F9EC-CCEB-4BC5-BD84-145857701E7B}"/>
          </ac:spMkLst>
        </pc:spChg>
        <pc:spChg chg="add del">
          <ac:chgData name="Tim Greenshaw" userId="7cff769c7af84488" providerId="LiveId" clId="{F770A0FE-53CC-4127-9473-E78499888BB2}" dt="2019-03-27T11:10:10.890" v="3445"/>
          <ac:spMkLst>
            <pc:docMk/>
            <pc:sldMk cId="1747509661" sldId="309"/>
            <ac:spMk id="42" creationId="{2C56D099-0228-4F76-B8DF-9A3A09D45307}"/>
          </ac:spMkLst>
        </pc:spChg>
        <pc:spChg chg="add del mod">
          <ac:chgData name="Tim Greenshaw" userId="7cff769c7af84488" providerId="LiveId" clId="{F770A0FE-53CC-4127-9473-E78499888BB2}" dt="2019-03-27T11:37:44.777" v="4389" actId="11529"/>
          <ac:spMkLst>
            <pc:docMk/>
            <pc:sldMk cId="1747509661" sldId="309"/>
            <ac:spMk id="49" creationId="{52263256-E147-46DB-802C-7D410675D96F}"/>
          </ac:spMkLst>
        </pc:spChg>
        <pc:spChg chg="add mod topLvl">
          <ac:chgData name="Tim Greenshaw" userId="7cff769c7af84488" providerId="LiveId" clId="{F770A0FE-53CC-4127-9473-E78499888BB2}" dt="2019-04-02T08:16:31.971" v="10281" actId="14100"/>
          <ac:spMkLst>
            <pc:docMk/>
            <pc:sldMk cId="1747509661" sldId="309"/>
            <ac:spMk id="50" creationId="{3A215432-A430-4D07-B9FF-FE589BAD3317}"/>
          </ac:spMkLst>
        </pc:spChg>
        <pc:spChg chg="add mod topLvl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52" creationId="{EBEA231E-576F-498A-89F7-3BC60B7F4CF3}"/>
          </ac:spMkLst>
        </pc:spChg>
        <pc:spChg chg="add mod">
          <ac:chgData name="Tim Greenshaw" userId="7cff769c7af84488" providerId="LiveId" clId="{F770A0FE-53CC-4127-9473-E78499888BB2}" dt="2019-03-27T11:41:08.448" v="4562" actId="164"/>
          <ac:spMkLst>
            <pc:docMk/>
            <pc:sldMk cId="1747509661" sldId="309"/>
            <ac:spMk id="56" creationId="{C31A272C-0F7A-44BD-AFA8-73C202E9FC44}"/>
          </ac:spMkLst>
        </pc:spChg>
        <pc:spChg chg="add">
          <ac:chgData name="Tim Greenshaw" userId="7cff769c7af84488" providerId="LiveId" clId="{F770A0FE-53CC-4127-9473-E78499888BB2}" dt="2019-03-27T15:00:54.044" v="9165"/>
          <ac:spMkLst>
            <pc:docMk/>
            <pc:sldMk cId="1747509661" sldId="309"/>
            <ac:spMk id="59" creationId="{4FEEB18C-EA91-4A3C-B34B-97E170C56F88}"/>
          </ac:spMkLst>
        </pc:spChg>
        <pc:spChg chg="add del mod">
          <ac:chgData name="Tim Greenshaw" userId="7cff769c7af84488" providerId="LiveId" clId="{F770A0FE-53CC-4127-9473-E78499888BB2}" dt="2019-03-27T15:04:43.943" v="9311" actId="164"/>
          <ac:spMkLst>
            <pc:docMk/>
            <pc:sldMk cId="1747509661" sldId="309"/>
            <ac:spMk id="60" creationId="{1121D741-3590-4F2F-895B-6DBE1C42702F}"/>
          </ac:spMkLst>
        </pc:spChg>
        <pc:grpChg chg="add del mod">
          <ac:chgData name="Tim Greenshaw" userId="7cff769c7af84488" providerId="LiveId" clId="{F770A0FE-53CC-4127-9473-E78499888BB2}" dt="2019-03-27T11:36:35.246" v="4384" actId="165"/>
          <ac:grpSpMkLst>
            <pc:docMk/>
            <pc:sldMk cId="1747509661" sldId="309"/>
            <ac:grpSpMk id="43" creationId="{8A0FB7B3-9AA0-4562-92B3-733BDA1CBDDF}"/>
          </ac:grpSpMkLst>
        </pc:grpChg>
        <pc:grpChg chg="add del mod">
          <ac:chgData name="Tim Greenshaw" userId="7cff769c7af84488" providerId="LiveId" clId="{F770A0FE-53CC-4127-9473-E78499888BB2}" dt="2019-03-27T11:40:59.965" v="4561" actId="165"/>
          <ac:grpSpMkLst>
            <pc:docMk/>
            <pc:sldMk cId="1747509661" sldId="309"/>
            <ac:grpSpMk id="53" creationId="{331C80F0-4B75-45A2-AC44-D431510C64DB}"/>
          </ac:grpSpMkLst>
        </pc:grpChg>
        <pc:grpChg chg="add mod">
          <ac:chgData name="Tim Greenshaw" userId="7cff769c7af84488" providerId="LiveId" clId="{F770A0FE-53CC-4127-9473-E78499888BB2}" dt="2019-03-27T15:04:43.943" v="9311" actId="164"/>
          <ac:grpSpMkLst>
            <pc:docMk/>
            <pc:sldMk cId="1747509661" sldId="309"/>
            <ac:grpSpMk id="58" creationId="{CF3925C0-B245-48AA-8FDF-39170B8D53A5}"/>
          </ac:grpSpMkLst>
        </pc:grpChg>
        <pc:grpChg chg="add mod">
          <ac:chgData name="Tim Greenshaw" userId="7cff769c7af84488" providerId="LiveId" clId="{F770A0FE-53CC-4127-9473-E78499888BB2}" dt="2019-04-02T08:15:48.779" v="10264" actId="1037"/>
          <ac:grpSpMkLst>
            <pc:docMk/>
            <pc:sldMk cId="1747509661" sldId="309"/>
            <ac:grpSpMk id="61" creationId="{0478EC68-9AB3-4C42-B8ED-DD5917B3737B}"/>
          </ac:grpSpMkLst>
        </pc:grpChg>
        <pc:graphicFrameChg chg="add mod">
          <ac:chgData name="Tim Greenshaw" userId="7cff769c7af84488" providerId="LiveId" clId="{F770A0FE-53CC-4127-9473-E78499888BB2}" dt="2019-03-27T15:12:18.870" v="9611" actId="1036"/>
          <ac:graphicFrameMkLst>
            <pc:docMk/>
            <pc:sldMk cId="1747509661" sldId="309"/>
            <ac:graphicFrameMk id="41" creationId="{F672903D-8873-49B7-B699-C4B339F6673B}"/>
          </ac:graphicFrameMkLst>
        </pc:graphicFrameChg>
        <pc:graphicFrameChg chg="add mod">
          <ac:chgData name="Tim Greenshaw" userId="7cff769c7af84488" providerId="LiveId" clId="{F770A0FE-53CC-4127-9473-E78499888BB2}" dt="2019-03-27T15:12:18.870" v="9611" actId="1036"/>
          <ac:graphicFrameMkLst>
            <pc:docMk/>
            <pc:sldMk cId="1747509661" sldId="309"/>
            <ac:graphicFrameMk id="44" creationId="{A5E2EF6F-CFEF-46F0-9D9A-542A3CD8640A}"/>
          </ac:graphicFrameMkLst>
        </pc:graphicFrameChg>
        <pc:graphicFrameChg chg="add mod">
          <ac:chgData name="Tim Greenshaw" userId="7cff769c7af84488" providerId="LiveId" clId="{F770A0FE-53CC-4127-9473-E78499888BB2}" dt="2019-03-27T15:12:18.870" v="9611" actId="1036"/>
          <ac:graphicFrameMkLst>
            <pc:docMk/>
            <pc:sldMk cId="1747509661" sldId="309"/>
            <ac:graphicFrameMk id="45" creationId="{632AF76A-5391-4801-9C2E-2B3F88188AA4}"/>
          </ac:graphicFrameMkLst>
        </pc:graphicFrameChg>
        <pc:graphicFrameChg chg="add mod">
          <ac:chgData name="Tim Greenshaw" userId="7cff769c7af84488" providerId="LiveId" clId="{F770A0FE-53CC-4127-9473-E78499888BB2}" dt="2019-03-27T15:12:18.870" v="9611" actId="1036"/>
          <ac:graphicFrameMkLst>
            <pc:docMk/>
            <pc:sldMk cId="1747509661" sldId="309"/>
            <ac:graphicFrameMk id="46" creationId="{4C71BB61-B463-45FA-A13F-8DE71ECE0916}"/>
          </ac:graphicFrameMkLst>
        </pc:graphicFrameChg>
        <pc:cxnChg chg="add mod topLvl">
          <ac:chgData name="Tim Greenshaw" userId="7cff769c7af84488" providerId="LiveId" clId="{F770A0FE-53CC-4127-9473-E78499888BB2}" dt="2019-03-27T11:41:08.448" v="4562" actId="164"/>
          <ac:cxnSpMkLst>
            <pc:docMk/>
            <pc:sldMk cId="1747509661" sldId="309"/>
            <ac:cxnSpMk id="6" creationId="{E2667276-1139-4FAA-B46F-E7EF63154D75}"/>
          </ac:cxnSpMkLst>
        </pc:cxnChg>
        <pc:cxnChg chg="add mod topLvl">
          <ac:chgData name="Tim Greenshaw" userId="7cff769c7af84488" providerId="LiveId" clId="{F770A0FE-53CC-4127-9473-E78499888BB2}" dt="2019-04-02T08:15:59.893" v="10265" actId="14100"/>
          <ac:cxnSpMkLst>
            <pc:docMk/>
            <pc:sldMk cId="1747509661" sldId="309"/>
            <ac:cxnSpMk id="7" creationId="{1B633BC7-6D7C-40D0-9B3B-1992107CBC00}"/>
          </ac:cxnSpMkLst>
        </pc:cxnChg>
        <pc:cxnChg chg="add mod topLvl">
          <ac:chgData name="Tim Greenshaw" userId="7cff769c7af84488" providerId="LiveId" clId="{F770A0FE-53CC-4127-9473-E78499888BB2}" dt="2019-03-27T11:41:08.448" v="4562" actId="164"/>
          <ac:cxnSpMkLst>
            <pc:docMk/>
            <pc:sldMk cId="1747509661" sldId="309"/>
            <ac:cxnSpMk id="12" creationId="{59FEE2CA-80D5-4039-87B2-47AE4C2AC988}"/>
          </ac:cxnSpMkLst>
        </pc:cxnChg>
        <pc:cxnChg chg="add mod topLvl">
          <ac:chgData name="Tim Greenshaw" userId="7cff769c7af84488" providerId="LiveId" clId="{F770A0FE-53CC-4127-9473-E78499888BB2}" dt="2019-03-27T11:41:08.448" v="4562" actId="164"/>
          <ac:cxnSpMkLst>
            <pc:docMk/>
            <pc:sldMk cId="1747509661" sldId="309"/>
            <ac:cxnSpMk id="13" creationId="{53B7C135-E61F-49D5-8D0D-F687B23C11DE}"/>
          </ac:cxnSpMkLst>
        </pc:cxnChg>
        <pc:cxnChg chg="add mod topLvl">
          <ac:chgData name="Tim Greenshaw" userId="7cff769c7af84488" providerId="LiveId" clId="{F770A0FE-53CC-4127-9473-E78499888BB2}" dt="2019-03-27T11:41:08.448" v="4562" actId="164"/>
          <ac:cxnSpMkLst>
            <pc:docMk/>
            <pc:sldMk cId="1747509661" sldId="309"/>
            <ac:cxnSpMk id="16" creationId="{EEFAF19E-A6C0-4CE8-95B1-A80119AAEB72}"/>
          </ac:cxnSpMkLst>
        </pc:cxnChg>
        <pc:cxnChg chg="add mod topLvl">
          <ac:chgData name="Tim Greenshaw" userId="7cff769c7af84488" providerId="LiveId" clId="{F770A0FE-53CC-4127-9473-E78499888BB2}" dt="2019-04-01T12:06:43.938" v="10064" actId="1037"/>
          <ac:cxnSpMkLst>
            <pc:docMk/>
            <pc:sldMk cId="1747509661" sldId="309"/>
            <ac:cxnSpMk id="17" creationId="{D32988D5-764F-478C-8D90-D0CE7A659775}"/>
          </ac:cxnSpMkLst>
        </pc:cxnChg>
        <pc:cxnChg chg="add mod topLvl">
          <ac:chgData name="Tim Greenshaw" userId="7cff769c7af84488" providerId="LiveId" clId="{F770A0FE-53CC-4127-9473-E78499888BB2}" dt="2019-04-01T12:06:37.734" v="10057" actId="1037"/>
          <ac:cxnSpMkLst>
            <pc:docMk/>
            <pc:sldMk cId="1747509661" sldId="309"/>
            <ac:cxnSpMk id="35" creationId="{3EDA7DFA-ECC8-4799-B106-79E3A5869B51}"/>
          </ac:cxnSpMkLst>
        </pc:cxnChg>
        <pc:cxnChg chg="add mod topLvl">
          <ac:chgData name="Tim Greenshaw" userId="7cff769c7af84488" providerId="LiveId" clId="{F770A0FE-53CC-4127-9473-E78499888BB2}" dt="2019-03-27T11:41:08.448" v="4562" actId="164"/>
          <ac:cxnSpMkLst>
            <pc:docMk/>
            <pc:sldMk cId="1747509661" sldId="309"/>
            <ac:cxnSpMk id="37" creationId="{C36B82D4-6FB6-4ECB-8FFE-AE8322E81371}"/>
          </ac:cxnSpMkLst>
        </pc:cxnChg>
      </pc:sldChg>
      <pc:sldChg chg="addSp delSp modSp add">
        <pc:chgData name="Tim Greenshaw" userId="7cff769c7af84488" providerId="LiveId" clId="{F770A0FE-53CC-4127-9473-E78499888BB2}" dt="2019-04-02T08:29:18.962" v="10337" actId="1036"/>
        <pc:sldMkLst>
          <pc:docMk/>
          <pc:sldMk cId="2422339720" sldId="310"/>
        </pc:sldMkLst>
        <pc:spChg chg="mod">
          <ac:chgData name="Tim Greenshaw" userId="7cff769c7af84488" providerId="LiveId" clId="{F770A0FE-53CC-4127-9473-E78499888BB2}" dt="2019-03-27T11:25:38.654" v="4058"/>
          <ac:spMkLst>
            <pc:docMk/>
            <pc:sldMk cId="2422339720" sldId="310"/>
            <ac:spMk id="2" creationId="{FFCC611E-FAC4-4E72-8460-A8FDDCCDCE1F}"/>
          </ac:spMkLst>
        </pc:spChg>
        <pc:spChg chg="mod">
          <ac:chgData name="Tim Greenshaw" userId="7cff769c7af84488" providerId="LiveId" clId="{F770A0FE-53CC-4127-9473-E78499888BB2}" dt="2019-04-02T08:19:32.246" v="10283" actId="114"/>
          <ac:spMkLst>
            <pc:docMk/>
            <pc:sldMk cId="2422339720" sldId="310"/>
            <ac:spMk id="3" creationId="{0EF4648D-C3AF-42C9-AEFB-C53568A18F09}"/>
          </ac:spMkLst>
        </pc:spChg>
        <pc:spChg chg="mod">
          <ac:chgData name="Tim Greenshaw" userId="7cff769c7af84488" providerId="LiveId" clId="{F770A0FE-53CC-4127-9473-E78499888BB2}" dt="2019-04-02T08:20:28.385" v="10289" actId="20577"/>
          <ac:spMkLst>
            <pc:docMk/>
            <pc:sldMk cId="2422339720" sldId="310"/>
            <ac:spMk id="4" creationId="{D48824CE-6DC5-4BD2-B686-342722FB5670}"/>
          </ac:spMkLst>
        </pc:spChg>
        <pc:spChg chg="add del">
          <ac:chgData name="Tim Greenshaw" userId="7cff769c7af84488" providerId="LiveId" clId="{F770A0FE-53CC-4127-9473-E78499888BB2}" dt="2019-03-27T11:25:37.046" v="4057"/>
          <ac:spMkLst>
            <pc:docMk/>
            <pc:sldMk cId="2422339720" sldId="310"/>
            <ac:spMk id="8" creationId="{5383F078-241B-4189-A5C6-31947D22F908}"/>
          </ac:spMkLst>
        </pc:spChg>
        <pc:spChg chg="add">
          <ac:chgData name="Tim Greenshaw" userId="7cff769c7af84488" providerId="LiveId" clId="{F770A0FE-53CC-4127-9473-E78499888BB2}" dt="2019-03-27T15:00:55.754" v="9166"/>
          <ac:spMkLst>
            <pc:docMk/>
            <pc:sldMk cId="2422339720" sldId="310"/>
            <ac:spMk id="11" creationId="{D195CB20-8E94-47B2-BCCE-023D0BDCACD2}"/>
          </ac:spMkLst>
        </pc:spChg>
        <pc:graphicFrameChg chg="add mod">
          <ac:chgData name="Tim Greenshaw" userId="7cff769c7af84488" providerId="LiveId" clId="{F770A0FE-53CC-4127-9473-E78499888BB2}" dt="2019-03-27T15:12:33.752" v="9612" actId="12788"/>
          <ac:graphicFrameMkLst>
            <pc:docMk/>
            <pc:sldMk cId="2422339720" sldId="310"/>
            <ac:graphicFrameMk id="5" creationId="{360FA3C3-C32D-4344-BDBD-0443105ECC93}"/>
          </ac:graphicFrameMkLst>
        </pc:graphicFrameChg>
        <pc:graphicFrameChg chg="add mod">
          <ac:chgData name="Tim Greenshaw" userId="7cff769c7af84488" providerId="LiveId" clId="{F770A0FE-53CC-4127-9473-E78499888BB2}" dt="2019-03-27T15:12:33.752" v="9612" actId="12788"/>
          <ac:graphicFrameMkLst>
            <pc:docMk/>
            <pc:sldMk cId="2422339720" sldId="310"/>
            <ac:graphicFrameMk id="6" creationId="{896771D2-B810-4296-9017-9BDB1FAA029E}"/>
          </ac:graphicFrameMkLst>
        </pc:graphicFrameChg>
        <pc:graphicFrameChg chg="add mod">
          <ac:chgData name="Tim Greenshaw" userId="7cff769c7af84488" providerId="LiveId" clId="{F770A0FE-53CC-4127-9473-E78499888BB2}" dt="2019-03-27T15:12:33.752" v="9612" actId="12788"/>
          <ac:graphicFrameMkLst>
            <pc:docMk/>
            <pc:sldMk cId="2422339720" sldId="310"/>
            <ac:graphicFrameMk id="7" creationId="{E0293B2A-52D6-4345-99B1-6D42BA9ABDB2}"/>
          </ac:graphicFrameMkLst>
        </pc:graphicFrameChg>
        <pc:graphicFrameChg chg="add mod">
          <ac:chgData name="Tim Greenshaw" userId="7cff769c7af84488" providerId="LiveId" clId="{F770A0FE-53CC-4127-9473-E78499888BB2}" dt="2019-04-02T08:29:18.962" v="10337" actId="1036"/>
          <ac:graphicFrameMkLst>
            <pc:docMk/>
            <pc:sldMk cId="2422339720" sldId="310"/>
            <ac:graphicFrameMk id="9" creationId="{73934233-6815-4C60-8AAB-45248A031730}"/>
          </ac:graphicFrameMkLst>
        </pc:graphicFrameChg>
        <pc:graphicFrameChg chg="add mod">
          <ac:chgData name="Tim Greenshaw" userId="7cff769c7af84488" providerId="LiveId" clId="{F770A0FE-53CC-4127-9473-E78499888BB2}" dt="2019-04-02T08:20:13.236" v="10285" actId="1035"/>
          <ac:graphicFrameMkLst>
            <pc:docMk/>
            <pc:sldMk cId="2422339720" sldId="310"/>
            <ac:graphicFrameMk id="10" creationId="{41D82DB6-5153-42BB-B306-E6535F18BAE3}"/>
          </ac:graphicFrameMkLst>
        </pc:graphicFrameChg>
      </pc:sldChg>
      <pc:sldChg chg="addSp modSp add">
        <pc:chgData name="Tim Greenshaw" userId="7cff769c7af84488" providerId="LiveId" clId="{F770A0FE-53CC-4127-9473-E78499888BB2}" dt="2019-04-02T08:29:50.907" v="10343"/>
        <pc:sldMkLst>
          <pc:docMk/>
          <pc:sldMk cId="3168700988" sldId="311"/>
        </pc:sldMkLst>
        <pc:spChg chg="mod">
          <ac:chgData name="Tim Greenshaw" userId="7cff769c7af84488" providerId="LiveId" clId="{F770A0FE-53CC-4127-9473-E78499888BB2}" dt="2019-03-27T11:51:34.993" v="5125" actId="20577"/>
          <ac:spMkLst>
            <pc:docMk/>
            <pc:sldMk cId="3168700988" sldId="311"/>
            <ac:spMk id="2" creationId="{8CE47F55-6E78-4B11-9DCF-0E906A2F6477}"/>
          </ac:spMkLst>
        </pc:spChg>
        <pc:spChg chg="mod">
          <ac:chgData name="Tim Greenshaw" userId="7cff769c7af84488" providerId="LiveId" clId="{F770A0FE-53CC-4127-9473-E78499888BB2}" dt="2019-04-02T08:27:55.561" v="10331" actId="14100"/>
          <ac:spMkLst>
            <pc:docMk/>
            <pc:sldMk cId="3168700988" sldId="311"/>
            <ac:spMk id="3" creationId="{AA99941F-85D9-485E-B40A-C984A488FB41}"/>
          </ac:spMkLst>
        </pc:spChg>
        <pc:spChg chg="mod">
          <ac:chgData name="Tim Greenshaw" userId="7cff769c7af84488" providerId="LiveId" clId="{F770A0FE-53CC-4127-9473-E78499888BB2}" dt="2019-03-27T12:13:35.436" v="5971" actId="20577"/>
          <ac:spMkLst>
            <pc:docMk/>
            <pc:sldMk cId="3168700988" sldId="311"/>
            <ac:spMk id="4" creationId="{91F2FD2C-8BE2-4CDB-9B03-4F99D23B5C42}"/>
          </ac:spMkLst>
        </pc:spChg>
        <pc:spChg chg="add">
          <ac:chgData name="Tim Greenshaw" userId="7cff769c7af84488" providerId="LiveId" clId="{F770A0FE-53CC-4127-9473-E78499888BB2}" dt="2019-03-27T15:00:57.447" v="9167"/>
          <ac:spMkLst>
            <pc:docMk/>
            <pc:sldMk cId="3168700988" sldId="311"/>
            <ac:spMk id="14" creationId="{8A5F22E8-78F6-4710-B032-A33719D73800}"/>
          </ac:spMkLst>
        </pc:spChg>
        <pc:graphicFrameChg chg="add mod">
          <ac:chgData name="Tim Greenshaw" userId="7cff769c7af84488" providerId="LiveId" clId="{F770A0FE-53CC-4127-9473-E78499888BB2}" dt="2019-03-27T15:13:03.123" v="9615" actId="12788"/>
          <ac:graphicFrameMkLst>
            <pc:docMk/>
            <pc:sldMk cId="3168700988" sldId="311"/>
            <ac:graphicFrameMk id="5" creationId="{4D9B6D68-A967-4C61-838B-C6F1FC12ECD0}"/>
          </ac:graphicFrameMkLst>
        </pc:graphicFrameChg>
        <pc:graphicFrameChg chg="add mod">
          <ac:chgData name="Tim Greenshaw" userId="7cff769c7af84488" providerId="LiveId" clId="{F770A0FE-53CC-4127-9473-E78499888BB2}" dt="2019-04-02T08:20:51.821" v="10294" actId="1035"/>
          <ac:graphicFrameMkLst>
            <pc:docMk/>
            <pc:sldMk cId="3168700988" sldId="311"/>
            <ac:graphicFrameMk id="6" creationId="{CB13EDDD-3330-497F-A686-02FC60664C21}"/>
          </ac:graphicFrameMkLst>
        </pc:graphicFrameChg>
        <pc:graphicFrameChg chg="add mod">
          <ac:chgData name="Tim Greenshaw" userId="7cff769c7af84488" providerId="LiveId" clId="{F770A0FE-53CC-4127-9473-E78499888BB2}" dt="2019-04-02T08:29:38.485" v="10340"/>
          <ac:graphicFrameMkLst>
            <pc:docMk/>
            <pc:sldMk cId="3168700988" sldId="311"/>
            <ac:graphicFrameMk id="7" creationId="{2BA16E46-64AD-4DF8-9A28-7190EEACD58C}"/>
          </ac:graphicFrameMkLst>
        </pc:graphicFrameChg>
        <pc:graphicFrameChg chg="add mod">
          <ac:chgData name="Tim Greenshaw" userId="7cff769c7af84488" providerId="LiveId" clId="{F770A0FE-53CC-4127-9473-E78499888BB2}" dt="2019-04-02T08:27:45.969" v="10326"/>
          <ac:graphicFrameMkLst>
            <pc:docMk/>
            <pc:sldMk cId="3168700988" sldId="311"/>
            <ac:graphicFrameMk id="8" creationId="{D6036721-AA34-43BE-82BB-85DB7BE763FE}"/>
          </ac:graphicFrameMkLst>
        </pc:graphicFrameChg>
        <pc:graphicFrameChg chg="add mod">
          <ac:chgData name="Tim Greenshaw" userId="7cff769c7af84488" providerId="LiveId" clId="{F770A0FE-53CC-4127-9473-E78499888BB2}" dt="2019-04-02T08:29:50.907" v="10343"/>
          <ac:graphicFrameMkLst>
            <pc:docMk/>
            <pc:sldMk cId="3168700988" sldId="311"/>
            <ac:graphicFrameMk id="9" creationId="{2979138B-5332-4463-B630-C3AEC1496F21}"/>
          </ac:graphicFrameMkLst>
        </pc:graphicFrameChg>
        <pc:graphicFrameChg chg="add mod">
          <ac:chgData name="Tim Greenshaw" userId="7cff769c7af84488" providerId="LiveId" clId="{F770A0FE-53CC-4127-9473-E78499888BB2}" dt="2019-03-27T15:13:13.148" v="9616" actId="12788"/>
          <ac:graphicFrameMkLst>
            <pc:docMk/>
            <pc:sldMk cId="3168700988" sldId="311"/>
            <ac:graphicFrameMk id="10" creationId="{D129B2B2-BFB8-442F-8C5F-EDF38753B62D}"/>
          </ac:graphicFrameMkLst>
        </pc:graphicFrameChg>
        <pc:graphicFrameChg chg="add mod">
          <ac:chgData name="Tim Greenshaw" userId="7cff769c7af84488" providerId="LiveId" clId="{F770A0FE-53CC-4127-9473-E78499888BB2}" dt="2019-03-27T15:13:13.148" v="9616" actId="12788"/>
          <ac:graphicFrameMkLst>
            <pc:docMk/>
            <pc:sldMk cId="3168700988" sldId="311"/>
            <ac:graphicFrameMk id="11" creationId="{8C23A9BB-7654-4D0C-ACDC-94DA839BE133}"/>
          </ac:graphicFrameMkLst>
        </pc:graphicFrameChg>
        <pc:graphicFrameChg chg="add mod">
          <ac:chgData name="Tim Greenshaw" userId="7cff769c7af84488" providerId="LiveId" clId="{F770A0FE-53CC-4127-9473-E78499888BB2}" dt="2019-03-27T15:13:13.148" v="9616" actId="12788"/>
          <ac:graphicFrameMkLst>
            <pc:docMk/>
            <pc:sldMk cId="3168700988" sldId="311"/>
            <ac:graphicFrameMk id="13" creationId="{68AABECB-4BA0-45CE-BEFA-9D3C3B81449A}"/>
          </ac:graphicFrameMkLst>
        </pc:graphicFrameChg>
      </pc:sldChg>
      <pc:sldChg chg="addSp modSp add">
        <pc:chgData name="Tim Greenshaw" userId="7cff769c7af84488" providerId="LiveId" clId="{F770A0FE-53CC-4127-9473-E78499888BB2}" dt="2019-03-27T15:17:54.708" v="9736" actId="114"/>
        <pc:sldMkLst>
          <pc:docMk/>
          <pc:sldMk cId="539818541" sldId="312"/>
        </pc:sldMkLst>
        <pc:spChg chg="mod">
          <ac:chgData name="Tim Greenshaw" userId="7cff769c7af84488" providerId="LiveId" clId="{F770A0FE-53CC-4127-9473-E78499888BB2}" dt="2019-03-27T12:06:40.347" v="5934" actId="20577"/>
          <ac:spMkLst>
            <pc:docMk/>
            <pc:sldMk cId="539818541" sldId="312"/>
            <ac:spMk id="2" creationId="{5B6E0371-F1A7-49BC-B7C8-2978F9C32E55}"/>
          </ac:spMkLst>
        </pc:spChg>
        <pc:spChg chg="mod">
          <ac:chgData name="Tim Greenshaw" userId="7cff769c7af84488" providerId="LiveId" clId="{F770A0FE-53CC-4127-9473-E78499888BB2}" dt="2019-03-27T15:14:52.299" v="9679" actId="20577"/>
          <ac:spMkLst>
            <pc:docMk/>
            <pc:sldMk cId="539818541" sldId="312"/>
            <ac:spMk id="3" creationId="{41B879C4-4284-4EF7-96CE-9C484F39AE30}"/>
          </ac:spMkLst>
        </pc:spChg>
        <pc:spChg chg="mod">
          <ac:chgData name="Tim Greenshaw" userId="7cff769c7af84488" providerId="LiveId" clId="{F770A0FE-53CC-4127-9473-E78499888BB2}" dt="2019-03-27T15:17:54.708" v="9736" actId="114"/>
          <ac:spMkLst>
            <pc:docMk/>
            <pc:sldMk cId="539818541" sldId="312"/>
            <ac:spMk id="4" creationId="{3D5ABCB8-6D42-4FA8-AC8F-92561B82E335}"/>
          </ac:spMkLst>
        </pc:spChg>
        <pc:spChg chg="add">
          <ac:chgData name="Tim Greenshaw" userId="7cff769c7af84488" providerId="LiveId" clId="{F770A0FE-53CC-4127-9473-E78499888BB2}" dt="2019-03-27T15:00:59.045" v="9168"/>
          <ac:spMkLst>
            <pc:docMk/>
            <pc:sldMk cId="539818541" sldId="312"/>
            <ac:spMk id="17" creationId="{3DD88D6E-0044-488C-AB23-3D6A985B9971}"/>
          </ac:spMkLst>
        </pc:spChg>
        <pc:graphicFrameChg chg="add mod">
          <ac:chgData name="Tim Greenshaw" userId="7cff769c7af84488" providerId="LiveId" clId="{F770A0FE-53CC-4127-9473-E78499888BB2}" dt="2019-03-27T15:14:29.190" v="9670" actId="1037"/>
          <ac:graphicFrameMkLst>
            <pc:docMk/>
            <pc:sldMk cId="539818541" sldId="312"/>
            <ac:graphicFrameMk id="5" creationId="{4CF8D249-8871-4FD5-8EB7-081E51CE18E4}"/>
          </ac:graphicFrameMkLst>
        </pc:graphicFrameChg>
        <pc:graphicFrameChg chg="add mod">
          <ac:chgData name="Tim Greenshaw" userId="7cff769c7af84488" providerId="LiveId" clId="{F770A0FE-53CC-4127-9473-E78499888BB2}" dt="2019-03-27T15:14:29.190" v="9670" actId="1037"/>
          <ac:graphicFrameMkLst>
            <pc:docMk/>
            <pc:sldMk cId="539818541" sldId="312"/>
            <ac:graphicFrameMk id="6" creationId="{31A98FB9-7112-44F0-827A-35EDE5A061E8}"/>
          </ac:graphicFrameMkLst>
        </pc:graphicFrameChg>
        <pc:graphicFrameChg chg="add mod">
          <ac:chgData name="Tim Greenshaw" userId="7cff769c7af84488" providerId="LiveId" clId="{F770A0FE-53CC-4127-9473-E78499888BB2}" dt="2019-03-27T15:15:00.218" v="9681"/>
          <ac:graphicFrameMkLst>
            <pc:docMk/>
            <pc:sldMk cId="539818541" sldId="312"/>
            <ac:graphicFrameMk id="7" creationId="{A0B00935-014A-48BE-93E5-AF4C308CCCE3}"/>
          </ac:graphicFrameMkLst>
        </pc:graphicFrameChg>
        <pc:graphicFrameChg chg="add mod">
          <ac:chgData name="Tim Greenshaw" userId="7cff769c7af84488" providerId="LiveId" clId="{F770A0FE-53CC-4127-9473-E78499888BB2}" dt="2019-03-27T15:14:29.190" v="9670" actId="1037"/>
          <ac:graphicFrameMkLst>
            <pc:docMk/>
            <pc:sldMk cId="539818541" sldId="312"/>
            <ac:graphicFrameMk id="8" creationId="{1FB054E4-46BC-4E4E-9EE9-8AA7DE5CA4E7}"/>
          </ac:graphicFrameMkLst>
        </pc:graphicFrameChg>
        <pc:graphicFrameChg chg="add mod">
          <ac:chgData name="Tim Greenshaw" userId="7cff769c7af84488" providerId="LiveId" clId="{F770A0FE-53CC-4127-9473-E78499888BB2}" dt="2019-03-27T15:13:36.849" v="9617" actId="12788"/>
          <ac:graphicFrameMkLst>
            <pc:docMk/>
            <pc:sldMk cId="539818541" sldId="312"/>
            <ac:graphicFrameMk id="9" creationId="{BBEAC765-537C-43E0-8648-7D38C58494E4}"/>
          </ac:graphicFrameMkLst>
        </pc:graphicFrameChg>
        <pc:graphicFrameChg chg="add mod">
          <ac:chgData name="Tim Greenshaw" userId="7cff769c7af84488" providerId="LiveId" clId="{F770A0FE-53CC-4127-9473-E78499888BB2}" dt="2019-03-27T15:14:29.190" v="9670" actId="1037"/>
          <ac:graphicFrameMkLst>
            <pc:docMk/>
            <pc:sldMk cId="539818541" sldId="312"/>
            <ac:graphicFrameMk id="10" creationId="{4A7798E5-F2D4-45AE-953A-A246D63A54AC}"/>
          </ac:graphicFrameMkLst>
        </pc:graphicFrameChg>
        <pc:graphicFrameChg chg="add mod">
          <ac:chgData name="Tim Greenshaw" userId="7cff769c7af84488" providerId="LiveId" clId="{F770A0FE-53CC-4127-9473-E78499888BB2}" dt="2019-03-27T15:15:50.414" v="9688" actId="1037"/>
          <ac:graphicFrameMkLst>
            <pc:docMk/>
            <pc:sldMk cId="539818541" sldId="312"/>
            <ac:graphicFrameMk id="11" creationId="{F07674DD-9F66-48B6-947C-6894522EB5AE}"/>
          </ac:graphicFrameMkLst>
        </pc:graphicFrameChg>
        <pc:graphicFrameChg chg="add mod">
          <ac:chgData name="Tim Greenshaw" userId="7cff769c7af84488" providerId="LiveId" clId="{F770A0FE-53CC-4127-9473-E78499888BB2}" dt="2019-03-27T15:14:16.503" v="9645" actId="1038"/>
          <ac:graphicFrameMkLst>
            <pc:docMk/>
            <pc:sldMk cId="539818541" sldId="312"/>
            <ac:graphicFrameMk id="12" creationId="{A2E593DC-F528-4F2D-8333-C0EB62E3D56B}"/>
          </ac:graphicFrameMkLst>
        </pc:graphicFrameChg>
        <pc:graphicFrameChg chg="add mod">
          <ac:chgData name="Tim Greenshaw" userId="7cff769c7af84488" providerId="LiveId" clId="{F770A0FE-53CC-4127-9473-E78499888BB2}" dt="2019-03-27T12:35:08.042" v="6776" actId="1038"/>
          <ac:graphicFrameMkLst>
            <pc:docMk/>
            <pc:sldMk cId="539818541" sldId="312"/>
            <ac:graphicFrameMk id="13" creationId="{324B4B57-9B04-46B1-9215-BC5636649129}"/>
          </ac:graphicFrameMkLst>
        </pc:graphicFrameChg>
        <pc:graphicFrameChg chg="add mod">
          <ac:chgData name="Tim Greenshaw" userId="7cff769c7af84488" providerId="LiveId" clId="{F770A0FE-53CC-4127-9473-E78499888BB2}" dt="2019-03-27T15:14:16.503" v="9645" actId="1038"/>
          <ac:graphicFrameMkLst>
            <pc:docMk/>
            <pc:sldMk cId="539818541" sldId="312"/>
            <ac:graphicFrameMk id="14" creationId="{5270CC3C-DA29-44E3-9E05-29A855AAC598}"/>
          </ac:graphicFrameMkLst>
        </pc:graphicFrameChg>
        <pc:graphicFrameChg chg="add mod">
          <ac:chgData name="Tim Greenshaw" userId="7cff769c7af84488" providerId="LiveId" clId="{F770A0FE-53CC-4127-9473-E78499888BB2}" dt="2019-03-27T15:14:19.456" v="9658" actId="1037"/>
          <ac:graphicFrameMkLst>
            <pc:docMk/>
            <pc:sldMk cId="539818541" sldId="312"/>
            <ac:graphicFrameMk id="15" creationId="{FEFD51E6-0F5B-4AA7-BC25-AFE7C095B020}"/>
          </ac:graphicFrameMkLst>
        </pc:graphicFrameChg>
        <pc:graphicFrameChg chg="add mod">
          <ac:chgData name="Tim Greenshaw" userId="7cff769c7af84488" providerId="LiveId" clId="{F770A0FE-53CC-4127-9473-E78499888BB2}" dt="2019-03-27T15:13:47.592" v="9618" actId="12788"/>
          <ac:graphicFrameMkLst>
            <pc:docMk/>
            <pc:sldMk cId="539818541" sldId="312"/>
            <ac:graphicFrameMk id="16" creationId="{5CD071CC-9368-4501-9831-965E52508DB0}"/>
          </ac:graphicFrameMkLst>
        </pc:graphicFrameChg>
        <pc:graphicFrameChg chg="add mod">
          <ac:chgData name="Tim Greenshaw" userId="7cff769c7af84488" providerId="LiveId" clId="{F770A0FE-53CC-4127-9473-E78499888BB2}" dt="2019-03-27T15:10:08.471" v="9520" actId="1035"/>
          <ac:graphicFrameMkLst>
            <pc:docMk/>
            <pc:sldMk cId="539818541" sldId="312"/>
            <ac:graphicFrameMk id="18" creationId="{E376DB4A-0E86-46E2-AA0C-2704F7F5EB6A}"/>
          </ac:graphicFrameMkLst>
        </pc:graphicFrameChg>
      </pc:sldChg>
      <pc:sldChg chg="addSp delSp modSp add">
        <pc:chgData name="Tim Greenshaw" userId="7cff769c7af84488" providerId="LiveId" clId="{F770A0FE-53CC-4127-9473-E78499888BB2}" dt="2019-04-02T08:31:31.853" v="10348" actId="20577"/>
        <pc:sldMkLst>
          <pc:docMk/>
          <pc:sldMk cId="4001577366" sldId="313"/>
        </pc:sldMkLst>
        <pc:spChg chg="mod">
          <ac:chgData name="Tim Greenshaw" userId="7cff769c7af84488" providerId="LiveId" clId="{F770A0FE-53CC-4127-9473-E78499888BB2}" dt="2019-03-27T12:38:00.859" v="6868" actId="20577"/>
          <ac:spMkLst>
            <pc:docMk/>
            <pc:sldMk cId="4001577366" sldId="313"/>
            <ac:spMk id="2" creationId="{50445E42-BA9A-4187-92A4-484124A95AB5}"/>
          </ac:spMkLst>
        </pc:spChg>
        <pc:spChg chg="mod">
          <ac:chgData name="Tim Greenshaw" userId="7cff769c7af84488" providerId="LiveId" clId="{F770A0FE-53CC-4127-9473-E78499888BB2}" dt="2019-04-02T08:31:04.699" v="10344" actId="114"/>
          <ac:spMkLst>
            <pc:docMk/>
            <pc:sldMk cId="4001577366" sldId="313"/>
            <ac:spMk id="3" creationId="{6074A799-678F-40DD-8765-3F0BA0BFA0AD}"/>
          </ac:spMkLst>
        </pc:spChg>
        <pc:spChg chg="mod">
          <ac:chgData name="Tim Greenshaw" userId="7cff769c7af84488" providerId="LiveId" clId="{F770A0FE-53CC-4127-9473-E78499888BB2}" dt="2019-04-02T08:31:31.853" v="10348" actId="20577"/>
          <ac:spMkLst>
            <pc:docMk/>
            <pc:sldMk cId="4001577366" sldId="313"/>
            <ac:spMk id="4" creationId="{29C97BC4-2C32-4420-A753-393207EE8B7F}"/>
          </ac:spMkLst>
        </pc:spChg>
        <pc:spChg chg="add">
          <ac:chgData name="Tim Greenshaw" userId="7cff769c7af84488" providerId="LiveId" clId="{F770A0FE-53CC-4127-9473-E78499888BB2}" dt="2019-03-27T15:01:00.714" v="9169"/>
          <ac:spMkLst>
            <pc:docMk/>
            <pc:sldMk cId="4001577366" sldId="313"/>
            <ac:spMk id="9" creationId="{DC6C9924-8806-429E-AF2A-E2E7E06B84C5}"/>
          </ac:spMkLst>
        </pc:spChg>
        <pc:graphicFrameChg chg="add del mod">
          <ac:chgData name="Tim Greenshaw" userId="7cff769c7af84488" providerId="LiveId" clId="{F770A0FE-53CC-4127-9473-E78499888BB2}" dt="2019-03-27T12:40:59.727" v="6986"/>
          <ac:graphicFrameMkLst>
            <pc:docMk/>
            <pc:sldMk cId="4001577366" sldId="313"/>
            <ac:graphicFrameMk id="5" creationId="{427C3842-FCCA-41E4-9E2A-20B35EF18081}"/>
          </ac:graphicFrameMkLst>
        </pc:graphicFrameChg>
        <pc:graphicFrameChg chg="add mod">
          <ac:chgData name="Tim Greenshaw" userId="7cff769c7af84488" providerId="LiveId" clId="{F770A0FE-53CC-4127-9473-E78499888BB2}" dt="2019-03-27T15:24:08.028" v="9911" actId="1037"/>
          <ac:graphicFrameMkLst>
            <pc:docMk/>
            <pc:sldMk cId="4001577366" sldId="313"/>
            <ac:graphicFrameMk id="6" creationId="{17489B50-3096-40D0-9A4A-0E7102C8C4A8}"/>
          </ac:graphicFrameMkLst>
        </pc:graphicFrameChg>
        <pc:graphicFrameChg chg="add mod">
          <ac:chgData name="Tim Greenshaw" userId="7cff769c7af84488" providerId="LiveId" clId="{F770A0FE-53CC-4127-9473-E78499888BB2}" dt="2019-03-27T13:29:55.977" v="8196" actId="1037"/>
          <ac:graphicFrameMkLst>
            <pc:docMk/>
            <pc:sldMk cId="4001577366" sldId="313"/>
            <ac:graphicFrameMk id="7" creationId="{FED41B62-D945-408F-B22C-B3848B0CEC19}"/>
          </ac:graphicFrameMkLst>
        </pc:graphicFrameChg>
        <pc:graphicFrameChg chg="add mod">
          <ac:chgData name="Tim Greenshaw" userId="7cff769c7af84488" providerId="LiveId" clId="{F770A0FE-53CC-4127-9473-E78499888BB2}" dt="2019-03-27T15:24:20.025" v="9917" actId="1036"/>
          <ac:graphicFrameMkLst>
            <pc:docMk/>
            <pc:sldMk cId="4001577366" sldId="313"/>
            <ac:graphicFrameMk id="8" creationId="{F4E779DA-C7E7-46D3-AD99-E162E1EECD7E}"/>
          </ac:graphicFrameMkLst>
        </pc:graphicFrameChg>
      </pc:sldChg>
      <pc:sldChg chg="addSp delSp modSp add">
        <pc:chgData name="Tim Greenshaw" userId="7cff769c7af84488" providerId="LiveId" clId="{F770A0FE-53CC-4127-9473-E78499888BB2}" dt="2019-03-27T20:27:37.653" v="9977" actId="1036"/>
        <pc:sldMkLst>
          <pc:docMk/>
          <pc:sldMk cId="2663047866" sldId="314"/>
        </pc:sldMkLst>
        <pc:spChg chg="mod">
          <ac:chgData name="Tim Greenshaw" userId="7cff769c7af84488" providerId="LiveId" clId="{F770A0FE-53CC-4127-9473-E78499888BB2}" dt="2019-03-27T14:49:42.710" v="9023" actId="20577"/>
          <ac:spMkLst>
            <pc:docMk/>
            <pc:sldMk cId="2663047866" sldId="314"/>
            <ac:spMk id="2" creationId="{6E3D33BF-AF72-4DBF-AEC5-83A6A8471971}"/>
          </ac:spMkLst>
        </pc:spChg>
        <pc:spChg chg="mod">
          <ac:chgData name="Tim Greenshaw" userId="7cff769c7af84488" providerId="LiveId" clId="{F770A0FE-53CC-4127-9473-E78499888BB2}" dt="2019-03-27T15:25:53.038" v="9931" actId="20577"/>
          <ac:spMkLst>
            <pc:docMk/>
            <pc:sldMk cId="2663047866" sldId="314"/>
            <ac:spMk id="3" creationId="{9F84131E-923E-48D8-891A-EADA31EC29B2}"/>
          </ac:spMkLst>
        </pc:spChg>
        <pc:spChg chg="del">
          <ac:chgData name="Tim Greenshaw" userId="7cff769c7af84488" providerId="LiveId" clId="{F770A0FE-53CC-4127-9473-E78499888BB2}" dt="2019-03-27T14:48:59.433" v="9016" actId="478"/>
          <ac:spMkLst>
            <pc:docMk/>
            <pc:sldMk cId="2663047866" sldId="314"/>
            <ac:spMk id="4" creationId="{8F3A191C-A903-4864-AE59-EE0B178C9CBD}"/>
          </ac:spMkLst>
        </pc:spChg>
        <pc:spChg chg="add">
          <ac:chgData name="Tim Greenshaw" userId="7cff769c7af84488" providerId="LiveId" clId="{F770A0FE-53CC-4127-9473-E78499888BB2}" dt="2019-03-27T15:01:03.181" v="9170"/>
          <ac:spMkLst>
            <pc:docMk/>
            <pc:sldMk cId="2663047866" sldId="314"/>
            <ac:spMk id="12" creationId="{2AF42A82-1C39-4335-9ABD-AC925EF600E2}"/>
          </ac:spMkLst>
        </pc:spChg>
        <pc:graphicFrameChg chg="add mod">
          <ac:chgData name="Tim Greenshaw" userId="7cff769c7af84488" providerId="LiveId" clId="{F770A0FE-53CC-4127-9473-E78499888BB2}" dt="2019-03-27T13:40:04.867" v="8645" actId="1036"/>
          <ac:graphicFrameMkLst>
            <pc:docMk/>
            <pc:sldMk cId="2663047866" sldId="314"/>
            <ac:graphicFrameMk id="5" creationId="{6E329600-1814-45B3-9B11-F64C5478DB1B}"/>
          </ac:graphicFrameMkLst>
        </pc:graphicFrameChg>
        <pc:graphicFrameChg chg="add mod">
          <ac:chgData name="Tim Greenshaw" userId="7cff769c7af84488" providerId="LiveId" clId="{F770A0FE-53CC-4127-9473-E78499888BB2}" dt="2019-03-27T13:46:37.327" v="8801" actId="1036"/>
          <ac:graphicFrameMkLst>
            <pc:docMk/>
            <pc:sldMk cId="2663047866" sldId="314"/>
            <ac:graphicFrameMk id="6" creationId="{53C6E458-69EB-4264-9EDB-427C70F09AC1}"/>
          </ac:graphicFrameMkLst>
        </pc:graphicFrameChg>
        <pc:graphicFrameChg chg="add mod">
          <ac:chgData name="Tim Greenshaw" userId="7cff769c7af84488" providerId="LiveId" clId="{F770A0FE-53CC-4127-9473-E78499888BB2}" dt="2019-03-27T13:49:54.715" v="8950" actId="1036"/>
          <ac:graphicFrameMkLst>
            <pc:docMk/>
            <pc:sldMk cId="2663047866" sldId="314"/>
            <ac:graphicFrameMk id="7" creationId="{A7B78B74-E176-4876-B6ED-68EB3C2B7975}"/>
          </ac:graphicFrameMkLst>
        </pc:graphicFrameChg>
        <pc:picChg chg="add mod ord modCrop">
          <ac:chgData name="Tim Greenshaw" userId="7cff769c7af84488" providerId="LiveId" clId="{F770A0FE-53CC-4127-9473-E78499888BB2}" dt="2019-03-27T20:27:37.653" v="9977" actId="1036"/>
          <ac:picMkLst>
            <pc:docMk/>
            <pc:sldMk cId="2663047866" sldId="314"/>
            <ac:picMk id="8" creationId="{E90AFD5E-5367-4F6D-AD35-D42707ED2AA7}"/>
          </ac:picMkLst>
        </pc:picChg>
        <pc:picChg chg="add del mod modCrop">
          <ac:chgData name="Tim Greenshaw" userId="7cff769c7af84488" providerId="LiveId" clId="{F770A0FE-53CC-4127-9473-E78499888BB2}" dt="2019-03-27T14:51:02.111" v="9101"/>
          <ac:picMkLst>
            <pc:docMk/>
            <pc:sldMk cId="2663047866" sldId="314"/>
            <ac:picMk id="9" creationId="{5536470A-AA42-4AB0-A98F-D44D6B3F27EB}"/>
          </ac:picMkLst>
        </pc:picChg>
        <pc:picChg chg="add del mod ord modCrop">
          <ac:chgData name="Tim Greenshaw" userId="7cff769c7af84488" providerId="LiveId" clId="{F770A0FE-53CC-4127-9473-E78499888BB2}" dt="2019-03-27T20:26:12.014" v="9948" actId="478"/>
          <ac:picMkLst>
            <pc:docMk/>
            <pc:sldMk cId="2663047866" sldId="314"/>
            <ac:picMk id="11" creationId="{21BA6A21-2FB8-4130-93E2-887CC3919158}"/>
          </ac:picMkLst>
        </pc:picChg>
      </pc:sldChg>
      <pc:sldChg chg="addSp delSp modSp add delAnim modAnim">
        <pc:chgData name="Tim Greenshaw" userId="7cff769c7af84488" providerId="LiveId" clId="{F770A0FE-53CC-4127-9473-E78499888BB2}" dt="2019-04-01T16:28:38.975" v="10097" actId="1076"/>
        <pc:sldMkLst>
          <pc:docMk/>
          <pc:sldMk cId="2124864200" sldId="315"/>
        </pc:sldMkLst>
        <pc:spChg chg="mod">
          <ac:chgData name="Tim Greenshaw" userId="7cff769c7af84488" providerId="LiveId" clId="{F770A0FE-53CC-4127-9473-E78499888BB2}" dt="2019-04-01T09:24:15.113" v="10006" actId="20577"/>
          <ac:spMkLst>
            <pc:docMk/>
            <pc:sldMk cId="2124864200" sldId="315"/>
            <ac:spMk id="2" creationId="{14A0E42A-9FB9-42BC-B45D-9A4EA89B5200}"/>
          </ac:spMkLst>
        </pc:spChg>
        <pc:spChg chg="del">
          <ac:chgData name="Tim Greenshaw" userId="7cff769c7af84488" providerId="LiveId" clId="{F770A0FE-53CC-4127-9473-E78499888BB2}" dt="2019-04-01T09:25:12.975" v="10008" actId="931"/>
          <ac:spMkLst>
            <pc:docMk/>
            <pc:sldMk cId="2124864200" sldId="315"/>
            <ac:spMk id="3" creationId="{33E95F2E-96A7-4982-BCEE-E7ACC12678C6}"/>
          </ac:spMkLst>
        </pc:spChg>
        <pc:spChg chg="del">
          <ac:chgData name="Tim Greenshaw" userId="7cff769c7af84488" providerId="LiveId" clId="{F770A0FE-53CC-4127-9473-E78499888BB2}" dt="2019-04-01T09:24:24.431" v="10007" actId="478"/>
          <ac:spMkLst>
            <pc:docMk/>
            <pc:sldMk cId="2124864200" sldId="315"/>
            <ac:spMk id="4" creationId="{DAE729EA-A281-4C6F-9462-01E192CF81EE}"/>
          </ac:spMkLst>
        </pc:spChg>
        <pc:spChg chg="add del mod">
          <ac:chgData name="Tim Greenshaw" userId="7cff769c7af84488" providerId="LiveId" clId="{F770A0FE-53CC-4127-9473-E78499888BB2}" dt="2019-04-01T14:21:26.431" v="10071" actId="478"/>
          <ac:spMkLst>
            <pc:docMk/>
            <pc:sldMk cId="2124864200" sldId="315"/>
            <ac:spMk id="4" creationId="{E8A11BFD-2074-4CA9-8297-38F499CD1C10}"/>
          </ac:spMkLst>
        </pc:spChg>
        <pc:spChg chg="add del mod">
          <ac:chgData name="Tim Greenshaw" userId="7cff769c7af84488" providerId="LiveId" clId="{F770A0FE-53CC-4127-9473-E78499888BB2}" dt="2019-04-01T09:25:37.954" v="10010"/>
          <ac:spMkLst>
            <pc:docMk/>
            <pc:sldMk cId="2124864200" sldId="315"/>
            <ac:spMk id="8" creationId="{11B1CD16-082D-4961-9193-BD9043FA2B7A}"/>
          </ac:spMkLst>
        </pc:spChg>
        <pc:picChg chg="add mod">
          <ac:chgData name="Tim Greenshaw" userId="7cff769c7af84488" providerId="LiveId" clId="{F770A0FE-53CC-4127-9473-E78499888BB2}" dt="2019-04-01T16:28:38.975" v="10097" actId="1076"/>
          <ac:picMkLst>
            <pc:docMk/>
            <pc:sldMk cId="2124864200" sldId="315"/>
            <ac:picMk id="3" creationId="{1CF76CEB-87D8-4231-B709-F4CE1EC7EF5A}"/>
          </ac:picMkLst>
        </pc:picChg>
        <pc:picChg chg="add del mod">
          <ac:chgData name="Tim Greenshaw" userId="7cff769c7af84488" providerId="LiveId" clId="{F770A0FE-53CC-4127-9473-E78499888BB2}" dt="2019-04-01T16:28:13.641" v="10075" actId="478"/>
          <ac:picMkLst>
            <pc:docMk/>
            <pc:sldMk cId="2124864200" sldId="315"/>
            <ac:picMk id="5" creationId="{05AFDAE5-FB01-4CC4-B0F6-E04B829E6DC7}"/>
          </ac:picMkLst>
        </pc:picChg>
        <pc:picChg chg="add del mod">
          <ac:chgData name="Tim Greenshaw" userId="7cff769c7af84488" providerId="LiveId" clId="{F770A0FE-53CC-4127-9473-E78499888BB2}" dt="2019-04-01T09:25:17.152" v="10009" actId="478"/>
          <ac:picMkLst>
            <pc:docMk/>
            <pc:sldMk cId="2124864200" sldId="315"/>
            <ac:picMk id="6" creationId="{27E32CB6-472A-49D0-AAF0-60B8019D739E}"/>
          </ac:picMkLst>
        </pc:picChg>
        <pc:picChg chg="add del mod">
          <ac:chgData name="Tim Greenshaw" userId="7cff769c7af84488" providerId="LiveId" clId="{F770A0FE-53CC-4127-9473-E78499888BB2}" dt="2019-04-01T14:21:23.193" v="10070" actId="478"/>
          <ac:picMkLst>
            <pc:docMk/>
            <pc:sldMk cId="2124864200" sldId="315"/>
            <ac:picMk id="9" creationId="{3BFBE194-010B-4B09-A778-9763230C3ADA}"/>
          </ac:picMkLst>
        </pc:picChg>
      </pc:sldChg>
    </pc:docChg>
  </pc:docChgLst>
  <pc:docChgLst>
    <pc:chgData name="Tim Greenshaw" userId="7cff769c7af84488" providerId="LiveId" clId="{876A8B11-AD54-498E-97EF-5C3776308795}"/>
    <pc:docChg chg="undo custSel addSld delSld modSld">
      <pc:chgData name="Tim Greenshaw" userId="7cff769c7af84488" providerId="LiveId" clId="{876A8B11-AD54-498E-97EF-5C3776308795}" dt="2019-03-27T09:58:41.717" v="289"/>
      <pc:docMkLst>
        <pc:docMk/>
      </pc:docMkLst>
      <pc:sldChg chg="modSp">
        <pc:chgData name="Tim Greenshaw" userId="7cff769c7af84488" providerId="LiveId" clId="{876A8B11-AD54-498E-97EF-5C3776308795}" dt="2019-03-27T09:58:41.717" v="289"/>
        <pc:sldMkLst>
          <pc:docMk/>
          <pc:sldMk cId="0" sldId="307"/>
        </pc:sldMkLst>
        <pc:spChg chg="mod">
          <ac:chgData name="Tim Greenshaw" userId="7cff769c7af84488" providerId="LiveId" clId="{876A8B11-AD54-498E-97EF-5C3776308795}" dt="2019-03-27T09:58:41.717" v="289"/>
          <ac:spMkLst>
            <pc:docMk/>
            <pc:sldMk cId="0" sldId="307"/>
            <ac:spMk id="3" creationId="{00000000-0000-0000-0000-000000000000}"/>
          </ac:spMkLst>
        </pc:spChg>
        <pc:spChg chg="mod">
          <ac:chgData name="Tim Greenshaw" userId="7cff769c7af84488" providerId="LiveId" clId="{876A8B11-AD54-498E-97EF-5C3776308795}" dt="2019-03-27T09:43:13.960" v="101" actId="20577"/>
          <ac:spMkLst>
            <pc:docMk/>
            <pc:sldMk cId="0" sldId="307"/>
            <ac:spMk id="5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e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302626" cy="34026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699" y="2"/>
            <a:ext cx="4302626" cy="34026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17/04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456326"/>
            <a:ext cx="4302626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699" y="6456326"/>
            <a:ext cx="4302626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299622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4" y="3"/>
            <a:ext cx="4301838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1025" y="508000"/>
            <a:ext cx="3684588" cy="255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2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107"/>
            <a:ext cx="4299622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4" y="6457107"/>
            <a:ext cx="4301838" cy="339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8.wmf"/><Relationship Id="rId26" Type="http://schemas.openxmlformats.org/officeDocument/2006/relationships/image" Target="../media/image32.e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Relationship Id="rId27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ial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Introduce a classification scheme for partial differential equations (PDEs).</a:t>
            </a:r>
          </a:p>
          <a:p>
            <a:pPr lvl="1"/>
            <a:r>
              <a:rPr lang="en-GB" dirty="0"/>
              <a:t>Revisit the superposition theorem.</a:t>
            </a:r>
          </a:p>
          <a:p>
            <a:pPr lvl="1"/>
            <a:r>
              <a:rPr lang="en-GB" dirty="0"/>
              <a:t>Derive the partial differential equation that describes the wave motion of an elastic string.</a:t>
            </a:r>
          </a:p>
          <a:p>
            <a:pPr lvl="1"/>
            <a:r>
              <a:rPr lang="en-GB" dirty="0"/>
              <a:t>Solve the PDE by separating variables.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What is the order of the equation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Is this equation linear?</a:t>
            </a:r>
          </a:p>
          <a:p>
            <a:pPr lvl="1"/>
            <a:r>
              <a:rPr lang="en-GB" dirty="0"/>
              <a:t>Is it homogeneous?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B90200-241E-4FDA-9495-78475A713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30862"/>
              </p:ext>
            </p:extLst>
          </p:nvPr>
        </p:nvGraphicFramePr>
        <p:xfrm>
          <a:off x="5948479" y="2622550"/>
          <a:ext cx="1473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473120" imgH="647640" progId="Equation.DSMT4">
                  <p:embed/>
                </p:oleObj>
              </mc:Choice>
              <mc:Fallback>
                <p:oleObj name="Equation" r:id="rId4" imgW="1473120" imgH="647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7B90200-241E-4FDA-9495-78475A713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8479" y="2622550"/>
                        <a:ext cx="1473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84FD40-8899-4817-9404-2DE7239EE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100508"/>
            <a:ext cx="4533900" cy="1143000"/>
          </a:xfrm>
        </p:spPr>
        <p:txBody>
          <a:bodyPr/>
          <a:lstStyle/>
          <a:p>
            <a:r>
              <a:rPr lang="en-GB" dirty="0"/>
              <a:t>Classifying PD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C9B4E5-CF85-4FF7-9D12-ACD0DA7C81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PDE classification is similar to that for ordinary differential equations (ODEs).</a:t>
            </a:r>
          </a:p>
          <a:p>
            <a:r>
              <a:rPr lang="en-GB" dirty="0"/>
              <a:t>The order is given by the highest derivative, e.g. the 1D heat equation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 is second order.</a:t>
            </a:r>
          </a:p>
          <a:p>
            <a:r>
              <a:rPr lang="en-GB" dirty="0"/>
              <a:t>The equation is linear if the dependent variable (</a:t>
            </a:r>
            <a:r>
              <a:rPr lang="en-GB" i="1" dirty="0"/>
              <a:t>u</a:t>
            </a:r>
            <a:r>
              <a:rPr lang="en-GB" dirty="0"/>
              <a:t>) and its derivatives appear only to the first power (the heat equation is linear).</a:t>
            </a:r>
          </a:p>
          <a:p>
            <a:r>
              <a:rPr lang="en-GB" dirty="0"/>
              <a:t>The equation is homogeneous if every term contains the dependent variable or one of its derivatives (the heat equation is homogeneous).</a:t>
            </a:r>
          </a:p>
          <a:p>
            <a:pPr lvl="1"/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68E4CA-C102-484D-AB25-77F0913F366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nother similarity to ODEs!</a:t>
            </a:r>
          </a:p>
          <a:p>
            <a:r>
              <a:rPr lang="en-GB" dirty="0"/>
              <a:t>If </a:t>
            </a:r>
            <a:r>
              <a:rPr lang="en-GB" i="1" dirty="0"/>
              <a:t>u</a:t>
            </a:r>
            <a:r>
              <a:rPr lang="en-GB" baseline="-25000" dirty="0"/>
              <a:t>1</a:t>
            </a:r>
            <a:r>
              <a:rPr lang="en-GB" dirty="0"/>
              <a:t> and </a:t>
            </a:r>
            <a:r>
              <a:rPr lang="en-GB" i="1" dirty="0"/>
              <a:t>u</a:t>
            </a:r>
            <a:r>
              <a:rPr lang="en-GB" baseline="-25000" dirty="0"/>
              <a:t>2</a:t>
            </a:r>
            <a:r>
              <a:rPr lang="en-GB" dirty="0"/>
              <a:t> are solutions of a linear PDE, then:</a:t>
            </a:r>
            <a:br>
              <a:rPr lang="en-GB" dirty="0"/>
            </a:br>
            <a:br>
              <a:rPr lang="en-GB" dirty="0"/>
            </a:br>
            <a:r>
              <a:rPr lang="en-GB" dirty="0"/>
              <a:t>where </a:t>
            </a:r>
            <a:r>
              <a:rPr lang="en-GB" i="1" dirty="0"/>
              <a:t>c</a:t>
            </a:r>
            <a:r>
              <a:rPr lang="en-GB" baseline="-25000" dirty="0"/>
              <a:t>1</a:t>
            </a:r>
            <a:r>
              <a:rPr lang="en-GB" dirty="0"/>
              <a:t> and </a:t>
            </a:r>
            <a:r>
              <a:rPr lang="en-GB" i="1" dirty="0"/>
              <a:t>c</a:t>
            </a:r>
            <a:r>
              <a:rPr lang="en-GB" baseline="-25000" dirty="0"/>
              <a:t>2</a:t>
            </a:r>
            <a:r>
              <a:rPr lang="en-GB" dirty="0"/>
              <a:t> are constants, is also a solution of the PDE.</a:t>
            </a:r>
          </a:p>
          <a:p>
            <a:r>
              <a:rPr lang="en-GB" dirty="0"/>
              <a:t>The proof of this is similar to the proof for the ODE case…</a:t>
            </a:r>
          </a:p>
          <a:p>
            <a:r>
              <a:rPr lang="en-GB" dirty="0"/>
              <a:t>…and is left as an exercise for the student!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D8D9BB-D2AC-4EF6-AA41-F1871A9200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29627"/>
              </p:ext>
            </p:extLst>
          </p:nvPr>
        </p:nvGraphicFramePr>
        <p:xfrm>
          <a:off x="2015208" y="3146425"/>
          <a:ext cx="1244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44520" imgH="647640" progId="Equation.DSMT4">
                  <p:embed/>
                </p:oleObj>
              </mc:Choice>
              <mc:Fallback>
                <p:oleObj name="Equation" r:id="rId3" imgW="1244520" imgH="647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AD8D9BB-D2AC-4EF6-AA41-F1871A9200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208" y="3146425"/>
                        <a:ext cx="1244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0B88FC73-2E2D-4656-AE1F-34D5F6BD8080}"/>
              </a:ext>
            </a:extLst>
          </p:cNvPr>
          <p:cNvSpPr txBox="1">
            <a:spLocks/>
          </p:cNvSpPr>
          <p:nvPr/>
        </p:nvSpPr>
        <p:spPr bwMode="auto">
          <a:xfrm>
            <a:off x="4917701" y="100508"/>
            <a:ext cx="4533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Principle of superposit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04CBFAB-698A-484A-B41B-6ECE695E6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33507"/>
              </p:ext>
            </p:extLst>
          </p:nvPr>
        </p:nvGraphicFramePr>
        <p:xfrm>
          <a:off x="6561009" y="255656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498320" imgH="330120" progId="Equation.DSMT4">
                  <p:embed/>
                </p:oleObj>
              </mc:Choice>
              <mc:Fallback>
                <p:oleObj name="Equation" r:id="rId5" imgW="1498320" imgH="330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04CBFAB-698A-484A-B41B-6ECE695E6F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1009" y="2556560"/>
                        <a:ext cx="149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B527AEA-D198-4728-8190-FF3C41AE9BDC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39159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B4555B-9DDE-4DD0-AE86-C5EE4DD122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ation of motion of st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CF500-F531-46A9-A576-2B650D28DAC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ant to work out how string behaves, assume:</a:t>
            </a:r>
          </a:p>
          <a:p>
            <a:pPr lvl="1"/>
            <a:r>
              <a:rPr lang="en-GB" dirty="0"/>
              <a:t>Homogeneous, with mass per unit length </a:t>
            </a:r>
            <a:r>
              <a:rPr lang="en-GB" dirty="0">
                <a:latin typeface="Symbol" panose="05050102010706020507" pitchFamily="18" charset="2"/>
              </a:rPr>
              <a:t>r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Tension much larger than gravity. </a:t>
            </a:r>
          </a:p>
          <a:p>
            <a:pPr lvl="1"/>
            <a:r>
              <a:rPr lang="en-GB" dirty="0"/>
              <a:t>Small motions (i.e. angles </a:t>
            </a:r>
            <a:r>
              <a:rPr lang="en-GB" dirty="0">
                <a:latin typeface="Symbol" panose="05050102010706020507" pitchFamily="18" charset="2"/>
              </a:rPr>
              <a:t>a</a:t>
            </a:r>
            <a:r>
              <a:rPr lang="en-GB" dirty="0"/>
              <a:t> and </a:t>
            </a:r>
            <a:r>
              <a:rPr lang="en-GB" dirty="0">
                <a:latin typeface="Symbol" panose="05050102010706020507" pitchFamily="18" charset="2"/>
              </a:rPr>
              <a:t>b</a:t>
            </a:r>
            <a:r>
              <a:rPr lang="en-GB" dirty="0"/>
              <a:t> are small) in one plan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FC8B7B-A8AB-40AB-9D4E-3C6E75FEBA7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No motion in horizontal direction:</a:t>
            </a:r>
          </a:p>
          <a:p>
            <a:endParaRPr lang="en-GB" dirty="0"/>
          </a:p>
          <a:p>
            <a:r>
              <a:rPr lang="en-GB" dirty="0"/>
              <a:t>Vertical motion, Newton’s second law gives:</a:t>
            </a:r>
          </a:p>
          <a:p>
            <a:endParaRPr lang="en-GB" dirty="0"/>
          </a:p>
          <a:p>
            <a:r>
              <a:rPr lang="en-GB" dirty="0"/>
              <a:t>Using first equa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w: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672903D-8873-49B7-B699-C4B339F66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126502"/>
              </p:ext>
            </p:extLst>
          </p:nvPr>
        </p:nvGraphicFramePr>
        <p:xfrm>
          <a:off x="6315075" y="1949902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22280" imgH="330120" progId="Equation.DSMT4">
                  <p:embed/>
                </p:oleObj>
              </mc:Choice>
              <mc:Fallback>
                <p:oleObj name="Equation" r:id="rId3" imgW="2222280" imgH="3301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F672903D-8873-49B7-B699-C4B339F667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5075" y="1949902"/>
                        <a:ext cx="222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A5E2EF6F-CFEF-46F0-9D9A-542A3CD86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41986"/>
              </p:ext>
            </p:extLst>
          </p:nvPr>
        </p:nvGraphicFramePr>
        <p:xfrm>
          <a:off x="6016625" y="2810327"/>
          <a:ext cx="281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819160" imgH="647640" progId="Equation.DSMT4">
                  <p:embed/>
                </p:oleObj>
              </mc:Choice>
              <mc:Fallback>
                <p:oleObj name="Equation" r:id="rId5" imgW="2819160" imgH="6476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A5E2EF6F-CFEF-46F0-9D9A-542A3CD86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6625" y="2810327"/>
                        <a:ext cx="2819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32AF76A-5391-4801-9C2E-2B3F88188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62168"/>
              </p:ext>
            </p:extLst>
          </p:nvPr>
        </p:nvGraphicFramePr>
        <p:xfrm>
          <a:off x="5940425" y="3705677"/>
          <a:ext cx="2971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971800" imgH="1422360" progId="Equation.DSMT4">
                  <p:embed/>
                </p:oleObj>
              </mc:Choice>
              <mc:Fallback>
                <p:oleObj name="Equation" r:id="rId7" imgW="2971800" imgH="14223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32AF76A-5391-4801-9C2E-2B3F88188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3705677"/>
                        <a:ext cx="2971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4C71BB61-B463-45FA-A13F-8DE71ECE0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699743"/>
              </p:ext>
            </p:extLst>
          </p:nvPr>
        </p:nvGraphicFramePr>
        <p:xfrm>
          <a:off x="5775325" y="5497964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3301920" imgH="698400" progId="Equation.DSMT4">
                  <p:embed/>
                </p:oleObj>
              </mc:Choice>
              <mc:Fallback>
                <p:oleObj name="Equation" r:id="rId9" imgW="3301920" imgH="698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4C71BB61-B463-45FA-A13F-8DE71ECE0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75325" y="5497964"/>
                        <a:ext cx="3302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Slide Number Placeholder 5">
            <a:extLst>
              <a:ext uri="{FF2B5EF4-FFF2-40B4-BE49-F238E27FC236}">
                <a16:creationId xmlns:a16="http://schemas.microsoft.com/office/drawing/2014/main" id="{4FEEB18C-EA91-4A3C-B34B-97E170C56F88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0478EC68-9AB3-4C42-B8ED-DD5917B3737B}"/>
              </a:ext>
            </a:extLst>
          </p:cNvPr>
          <p:cNvGrpSpPr/>
          <p:nvPr/>
        </p:nvGrpSpPr>
        <p:grpSpPr>
          <a:xfrm>
            <a:off x="90482" y="3749878"/>
            <a:ext cx="5219749" cy="2720598"/>
            <a:chOff x="325374" y="3707933"/>
            <a:chExt cx="5219749" cy="2720598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CF3925C0-B245-48AA-8FDF-39170B8D53A5}"/>
                </a:ext>
              </a:extLst>
            </p:cNvPr>
            <p:cNvGrpSpPr/>
            <p:nvPr/>
          </p:nvGrpSpPr>
          <p:grpSpPr>
            <a:xfrm>
              <a:off x="500145" y="3707933"/>
              <a:ext cx="5044978" cy="2720598"/>
              <a:chOff x="500145" y="3707933"/>
              <a:chExt cx="5044978" cy="2720598"/>
            </a:xfrm>
          </p:grpSpPr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E2667276-1139-4FAA-B46F-E7EF63154D75}"/>
                  </a:ext>
                </a:extLst>
              </p:cNvPr>
              <p:cNvCxnSpPr>
                <a:cxnSpLocks/>
                <a:stCxn id="56" idx="0"/>
              </p:cNvCxnSpPr>
              <p:nvPr/>
            </p:nvCxnSpPr>
            <p:spPr>
              <a:xfrm flipV="1">
                <a:off x="806606" y="4177717"/>
                <a:ext cx="15514" cy="183672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1B633BC7-6D7C-40D0-9B3B-1992107CBC0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38961" y="6011617"/>
                <a:ext cx="4906162" cy="1307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59FEE2CA-80D5-4039-87B2-47AE4C2AC98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309246" y="4967095"/>
                <a:ext cx="529106" cy="66049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53B7C135-E61F-49D5-8D0D-F687B23C11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87836" y="4009937"/>
                <a:ext cx="2085500" cy="487263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EEFAF19E-A6C0-4CE8-95B1-A80119AAEB7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701259" y="4480045"/>
                <a:ext cx="2072077" cy="17154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D32988D5-764F-478C-8D90-D0CE7A65977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32514" y="4918047"/>
                <a:ext cx="748019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>
                <a:extLst>
                  <a:ext uri="{FF2B5EF4-FFF2-40B4-BE49-F238E27FC236}">
                    <a16:creationId xmlns:a16="http://schemas.microsoft.com/office/drawing/2014/main" id="{9187FD00-0E35-4BD3-B8C6-A34A7A4B649C}"/>
                  </a:ext>
                </a:extLst>
              </p:cNvPr>
              <p:cNvSpPr/>
              <p:nvPr/>
            </p:nvSpPr>
            <p:spPr>
              <a:xfrm flipH="1" flipV="1">
                <a:off x="1426124" y="4480045"/>
                <a:ext cx="645726" cy="872116"/>
              </a:xfrm>
              <a:prstGeom prst="arc">
                <a:avLst>
                  <a:gd name="adj1" fmla="val 17560598"/>
                  <a:gd name="adj2" fmla="val 0"/>
                </a:avLst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0C5DD4E-BF63-4CC1-84B3-70C44B57330E}"/>
                  </a:ext>
                </a:extLst>
              </p:cNvPr>
              <p:cNvSpPr txBox="1"/>
              <p:nvPr/>
            </p:nvSpPr>
            <p:spPr>
              <a:xfrm flipH="1">
                <a:off x="1429904" y="4830383"/>
                <a:ext cx="3108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Symbol" panose="05050102010706020507" pitchFamily="18" charset="2"/>
                  </a:rPr>
                  <a:t>a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6A3E866-9F4C-4DB4-A639-CC19247B5C58}"/>
                  </a:ext>
                </a:extLst>
              </p:cNvPr>
              <p:cNvSpPr txBox="1"/>
              <p:nvPr/>
            </p:nvSpPr>
            <p:spPr>
              <a:xfrm flipH="1">
                <a:off x="3763444" y="4118716"/>
                <a:ext cx="31080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>
                    <a:latin typeface="Symbol" panose="05050102010706020507" pitchFamily="18" charset="2"/>
                  </a:rPr>
                  <a:t>b</a:t>
                </a:r>
              </a:p>
            </p:txBody>
          </p:sp>
          <p:sp>
            <p:nvSpPr>
              <p:cNvPr id="27" name="Arc 26">
                <a:extLst>
                  <a:ext uri="{FF2B5EF4-FFF2-40B4-BE49-F238E27FC236}">
                    <a16:creationId xmlns:a16="http://schemas.microsoft.com/office/drawing/2014/main" id="{DC028AC3-69EA-49F4-8777-D498364FEB59}"/>
                  </a:ext>
                </a:extLst>
              </p:cNvPr>
              <p:cNvSpPr/>
              <p:nvPr/>
            </p:nvSpPr>
            <p:spPr>
              <a:xfrm>
                <a:off x="3593625" y="4042378"/>
                <a:ext cx="546339" cy="872116"/>
              </a:xfrm>
              <a:prstGeom prst="arc">
                <a:avLst>
                  <a:gd name="adj1" fmla="val 18366499"/>
                  <a:gd name="adj2" fmla="val 0"/>
                </a:avLst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EB9E6D1-5218-4C7A-AAE4-A186CE2DD550}"/>
                  </a:ext>
                </a:extLst>
              </p:cNvPr>
              <p:cNvSpPr txBox="1"/>
              <p:nvPr/>
            </p:nvSpPr>
            <p:spPr>
              <a:xfrm>
                <a:off x="4135772" y="3707933"/>
                <a:ext cx="4122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/>
                  <a:t>T</a:t>
                </a:r>
                <a:r>
                  <a:rPr lang="en-GB" baseline="-25000" dirty="0"/>
                  <a:t>2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F410AAC-0869-4ED9-81BB-A170F5F1AACD}"/>
                  </a:ext>
                </a:extLst>
              </p:cNvPr>
              <p:cNvSpPr txBox="1"/>
              <p:nvPr/>
            </p:nvSpPr>
            <p:spPr>
              <a:xfrm>
                <a:off x="948377" y="5226341"/>
                <a:ext cx="42672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/>
                  <a:t>T</a:t>
                </a:r>
                <a:r>
                  <a:rPr lang="en-GB" baseline="-25000" dirty="0"/>
                  <a:t>1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0717634-171C-46AA-B0E5-9FD44B1B4463}"/>
                  </a:ext>
                </a:extLst>
              </p:cNvPr>
              <p:cNvSpPr txBox="1"/>
              <p:nvPr/>
            </p:nvSpPr>
            <p:spPr>
              <a:xfrm>
                <a:off x="500145" y="4591080"/>
                <a:ext cx="312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/>
                  <a:t>u</a:t>
                </a:r>
                <a:endParaRPr lang="en-GB" dirty="0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FBCC69-05C8-4026-8BA5-40C29FB15040}"/>
                  </a:ext>
                </a:extLst>
              </p:cNvPr>
              <p:cNvSpPr txBox="1"/>
              <p:nvPr/>
            </p:nvSpPr>
            <p:spPr>
              <a:xfrm>
                <a:off x="1800571" y="6028421"/>
                <a:ext cx="28828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/>
                  <a:t>x</a:t>
                </a:r>
                <a:endParaRPr lang="en-GB" dirty="0"/>
              </a:p>
            </p:txBody>
          </p: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3EDA7DFA-ECC8-4799-B106-79E3A5869B5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863196" y="4923103"/>
                <a:ext cx="14543" cy="110159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36B82D4-6FB6-4ECB-8FFE-AE8322E8137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687836" y="4505143"/>
                <a:ext cx="13423" cy="154117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FA36F9EC-CCEB-4BC5-BD84-145857701E7B}"/>
                  </a:ext>
                </a:extLst>
              </p:cNvPr>
              <p:cNvSpPr txBox="1"/>
              <p:nvPr/>
            </p:nvSpPr>
            <p:spPr>
              <a:xfrm>
                <a:off x="2337467" y="6020032"/>
                <a:ext cx="72145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 err="1"/>
                  <a:t>x+</a:t>
                </a:r>
                <a:r>
                  <a:rPr lang="en-GB" dirty="0" err="1">
                    <a:latin typeface="Symbol" panose="05050102010706020507" pitchFamily="18" charset="2"/>
                  </a:rPr>
                  <a:t>d</a:t>
                </a:r>
                <a:r>
                  <a:rPr lang="en-GB" i="1" dirty="0" err="1"/>
                  <a:t>x</a:t>
                </a:r>
                <a:endParaRPr lang="en-GB" dirty="0"/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3A215432-A430-4D07-B9FF-FE589BAD3317}"/>
                  </a:ext>
                </a:extLst>
              </p:cNvPr>
              <p:cNvSpPr/>
              <p:nvPr/>
            </p:nvSpPr>
            <p:spPr>
              <a:xfrm>
                <a:off x="822121" y="4498155"/>
                <a:ext cx="3691156" cy="1525140"/>
              </a:xfrm>
              <a:custGeom>
                <a:avLst/>
                <a:gdLst>
                  <a:gd name="connsiteX0" fmla="*/ 0 w 3691156"/>
                  <a:gd name="connsiteY0" fmla="*/ 1525140 h 1525140"/>
                  <a:gd name="connsiteX1" fmla="*/ 461395 w 3691156"/>
                  <a:gd name="connsiteY1" fmla="*/ 1441251 h 1525140"/>
                  <a:gd name="connsiteX2" fmla="*/ 662730 w 3691156"/>
                  <a:gd name="connsiteY2" fmla="*/ 1172803 h 1525140"/>
                  <a:gd name="connsiteX3" fmla="*/ 813732 w 3691156"/>
                  <a:gd name="connsiteY3" fmla="*/ 761742 h 1525140"/>
                  <a:gd name="connsiteX4" fmla="*/ 1015068 w 3691156"/>
                  <a:gd name="connsiteY4" fmla="*/ 468128 h 1525140"/>
                  <a:gd name="connsiteX5" fmla="*/ 1342239 w 3691156"/>
                  <a:gd name="connsiteY5" fmla="*/ 174513 h 1525140"/>
                  <a:gd name="connsiteX6" fmla="*/ 1744910 w 3691156"/>
                  <a:gd name="connsiteY6" fmla="*/ 15122 h 1525140"/>
                  <a:gd name="connsiteX7" fmla="*/ 1971413 w 3691156"/>
                  <a:gd name="connsiteY7" fmla="*/ 15122 h 1525140"/>
                  <a:gd name="connsiteX8" fmla="*/ 2407640 w 3691156"/>
                  <a:gd name="connsiteY8" fmla="*/ 90623 h 1525140"/>
                  <a:gd name="connsiteX9" fmla="*/ 2743200 w 3691156"/>
                  <a:gd name="connsiteY9" fmla="*/ 283570 h 1525140"/>
                  <a:gd name="connsiteX10" fmla="*/ 3120705 w 3691156"/>
                  <a:gd name="connsiteY10" fmla="*/ 543628 h 1525140"/>
                  <a:gd name="connsiteX11" fmla="*/ 3380763 w 3691156"/>
                  <a:gd name="connsiteY11" fmla="*/ 1005023 h 1525140"/>
                  <a:gd name="connsiteX12" fmla="*/ 3540154 w 3691156"/>
                  <a:gd name="connsiteY12" fmla="*/ 1315416 h 1525140"/>
                  <a:gd name="connsiteX13" fmla="*/ 3691156 w 3691156"/>
                  <a:gd name="connsiteY13" fmla="*/ 1516751 h 1525140"/>
                  <a:gd name="connsiteX14" fmla="*/ 3691156 w 3691156"/>
                  <a:gd name="connsiteY14" fmla="*/ 1516751 h 15251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3691156" h="1525140">
                    <a:moveTo>
                      <a:pt x="0" y="1525140"/>
                    </a:moveTo>
                    <a:cubicBezTo>
                      <a:pt x="175470" y="1512557"/>
                      <a:pt x="350940" y="1499974"/>
                      <a:pt x="461395" y="1441251"/>
                    </a:cubicBezTo>
                    <a:cubicBezTo>
                      <a:pt x="571850" y="1382528"/>
                      <a:pt x="604007" y="1286055"/>
                      <a:pt x="662730" y="1172803"/>
                    </a:cubicBezTo>
                    <a:cubicBezTo>
                      <a:pt x="721453" y="1059551"/>
                      <a:pt x="755009" y="879188"/>
                      <a:pt x="813732" y="761742"/>
                    </a:cubicBezTo>
                    <a:cubicBezTo>
                      <a:pt x="872455" y="644296"/>
                      <a:pt x="926984" y="565999"/>
                      <a:pt x="1015068" y="468128"/>
                    </a:cubicBezTo>
                    <a:cubicBezTo>
                      <a:pt x="1103153" y="370256"/>
                      <a:pt x="1220599" y="250014"/>
                      <a:pt x="1342239" y="174513"/>
                    </a:cubicBezTo>
                    <a:cubicBezTo>
                      <a:pt x="1463879" y="99012"/>
                      <a:pt x="1640048" y="41687"/>
                      <a:pt x="1744910" y="15122"/>
                    </a:cubicBezTo>
                    <a:cubicBezTo>
                      <a:pt x="1849772" y="-11443"/>
                      <a:pt x="1860958" y="2538"/>
                      <a:pt x="1971413" y="15122"/>
                    </a:cubicBezTo>
                    <a:cubicBezTo>
                      <a:pt x="2081868" y="27706"/>
                      <a:pt x="2279009" y="45882"/>
                      <a:pt x="2407640" y="90623"/>
                    </a:cubicBezTo>
                    <a:cubicBezTo>
                      <a:pt x="2536271" y="135364"/>
                      <a:pt x="2624356" y="208069"/>
                      <a:pt x="2743200" y="283570"/>
                    </a:cubicBezTo>
                    <a:cubicBezTo>
                      <a:pt x="2862044" y="359071"/>
                      <a:pt x="3014444" y="423386"/>
                      <a:pt x="3120705" y="543628"/>
                    </a:cubicBezTo>
                    <a:cubicBezTo>
                      <a:pt x="3226966" y="663870"/>
                      <a:pt x="3310855" y="876392"/>
                      <a:pt x="3380763" y="1005023"/>
                    </a:cubicBezTo>
                    <a:cubicBezTo>
                      <a:pt x="3450671" y="1133654"/>
                      <a:pt x="3488422" y="1230128"/>
                      <a:pt x="3540154" y="1315416"/>
                    </a:cubicBezTo>
                    <a:cubicBezTo>
                      <a:pt x="3591886" y="1400704"/>
                      <a:pt x="3691156" y="1516751"/>
                      <a:pt x="3691156" y="1516751"/>
                    </a:cubicBezTo>
                    <a:lnTo>
                      <a:pt x="3691156" y="1516751"/>
                    </a:lnTo>
                  </a:path>
                </a:pathLst>
              </a:custGeom>
              <a:noFill/>
              <a:ln>
                <a:solidFill>
                  <a:srgbClr val="3333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EA231E-576F-498A-89F7-3BC60B7F4CF3}"/>
                  </a:ext>
                </a:extLst>
              </p:cNvPr>
              <p:cNvSpPr txBox="1"/>
              <p:nvPr/>
            </p:nvSpPr>
            <p:spPr>
              <a:xfrm>
                <a:off x="4369003" y="6021430"/>
                <a:ext cx="28828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/>
                  <a:t>l</a:t>
                </a:r>
                <a:endParaRPr lang="en-GB" dirty="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31A272C-0F7A-44BD-AFA8-73C202E9FC44}"/>
                  </a:ext>
                </a:extLst>
              </p:cNvPr>
              <p:cNvSpPr txBox="1"/>
              <p:nvPr/>
            </p:nvSpPr>
            <p:spPr>
              <a:xfrm>
                <a:off x="662463" y="6014439"/>
                <a:ext cx="28828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i="1" dirty="0"/>
                  <a:t>0</a:t>
                </a:r>
                <a:endParaRPr lang="en-GB" dirty="0"/>
              </a:p>
            </p:txBody>
          </p: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1121D741-3590-4F2F-895B-6DBE1C42702F}"/>
                </a:ext>
              </a:extLst>
            </p:cNvPr>
            <p:cNvSpPr txBox="1"/>
            <p:nvPr/>
          </p:nvSpPr>
          <p:spPr>
            <a:xfrm>
              <a:off x="325374" y="3837468"/>
              <a:ext cx="9802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Vertical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DEC941CA-D13A-4D31-AA03-5A9E1AB25EDE}"/>
              </a:ext>
            </a:extLst>
          </p:cNvPr>
          <p:cNvSpPr txBox="1"/>
          <p:nvPr/>
        </p:nvSpPr>
        <p:spPr>
          <a:xfrm>
            <a:off x="4437382" y="6053562"/>
            <a:ext cx="1279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orizontal</a:t>
            </a:r>
          </a:p>
        </p:txBody>
      </p:sp>
    </p:spTree>
    <p:extLst>
      <p:ext uri="{BB962C8B-B14F-4D97-AF65-F5344CB8AC3E}">
        <p14:creationId xmlns:p14="http://schemas.microsoft.com/office/powerpoint/2010/main" val="17475096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CC611E-FAC4-4E72-8460-A8FDDCCDC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quation of motion of st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F4648D-C3AF-42C9-AEFB-C53568A18F0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o we hav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nd henc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etting </a:t>
            </a:r>
            <a:r>
              <a:rPr lang="en-GB" dirty="0">
                <a:latin typeface="Symbol" panose="05050102010706020507" pitchFamily="18" charset="2"/>
              </a:rPr>
              <a:t>d</a:t>
            </a:r>
            <a:r>
              <a:rPr lang="en-GB" i="1" dirty="0"/>
              <a:t>x</a:t>
            </a:r>
            <a:r>
              <a:rPr lang="en-GB" dirty="0"/>
              <a:t> </a:t>
            </a:r>
            <a:r>
              <a:rPr lang="en-GB" dirty="0">
                <a:cs typeface="Arial" panose="020B0604020202020204" pitchFamily="34" charset="0"/>
              </a:rPr>
              <a:t>→ 0 gives:</a:t>
            </a:r>
          </a:p>
          <a:p>
            <a:endParaRPr lang="en-GB" dirty="0">
              <a:cs typeface="Arial" panose="020B0604020202020204" pitchFamily="34" charset="0"/>
            </a:endParaRPr>
          </a:p>
          <a:p>
            <a:endParaRPr lang="en-GB" dirty="0">
              <a:cs typeface="Arial" panose="020B0604020202020204" pitchFamily="34" charset="0"/>
            </a:endParaRPr>
          </a:p>
          <a:p>
            <a:r>
              <a:rPr lang="en-GB" dirty="0">
                <a:cs typeface="Arial" panose="020B0604020202020204" pitchFamily="34" charset="0"/>
              </a:rPr>
              <a:t>This is the 1D wave equation, generally written: </a:t>
            </a:r>
          </a:p>
          <a:p>
            <a:endParaRPr lang="en-GB" dirty="0">
              <a:cs typeface="Arial" panose="020B0604020202020204" pitchFamily="34" charset="0"/>
            </a:endParaRPr>
          </a:p>
          <a:p>
            <a:endParaRPr lang="en-GB" dirty="0">
              <a:cs typeface="Arial" panose="020B0604020202020204" pitchFamily="34" charset="0"/>
            </a:endParaRPr>
          </a:p>
          <a:p>
            <a:r>
              <a:rPr lang="en-GB" dirty="0">
                <a:cs typeface="Arial" panose="020B0604020202020204" pitchFamily="34" charset="0"/>
              </a:rPr>
              <a:t>(Use </a:t>
            </a:r>
            <a:r>
              <a:rPr lang="en-GB" i="1" dirty="0">
                <a:cs typeface="Arial" panose="020B0604020202020204" pitchFamily="34" charset="0"/>
              </a:rPr>
              <a:t>c</a:t>
            </a:r>
            <a:r>
              <a:rPr lang="en-GB" baseline="30000" dirty="0">
                <a:cs typeface="Arial" panose="020B0604020202020204" pitchFamily="34" charset="0"/>
              </a:rPr>
              <a:t>2</a:t>
            </a:r>
            <a:r>
              <a:rPr lang="en-GB" dirty="0">
                <a:cs typeface="Arial" panose="020B0604020202020204" pitchFamily="34" charset="0"/>
              </a:rPr>
              <a:t> to indicate constant positive!)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8824CE-6DC5-4BD2-B686-342722FB56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483916" cy="5135563"/>
          </a:xfrm>
        </p:spPr>
        <p:txBody>
          <a:bodyPr/>
          <a:lstStyle/>
          <a:p>
            <a:r>
              <a:rPr lang="en-GB" dirty="0"/>
              <a:t>Solution of equation is function </a:t>
            </a:r>
            <a:r>
              <a:rPr lang="en-GB" i="1" dirty="0"/>
              <a:t>u</a:t>
            </a:r>
            <a:r>
              <a:rPr lang="en-GB" dirty="0"/>
              <a:t>(</a:t>
            </a:r>
            <a:r>
              <a:rPr lang="en-GB" i="1" dirty="0"/>
              <a:t>x, t</a:t>
            </a:r>
            <a:r>
              <a:rPr lang="en-GB" dirty="0"/>
              <a:t>).</a:t>
            </a:r>
          </a:p>
          <a:p>
            <a:r>
              <a:rPr lang="en-GB" dirty="0"/>
              <a:t>Have boundary conditions </a:t>
            </a:r>
            <a:r>
              <a:rPr lang="en-GB" i="1" dirty="0"/>
              <a:t>u</a:t>
            </a:r>
            <a:r>
              <a:rPr lang="en-GB" dirty="0"/>
              <a:t>(0</a:t>
            </a:r>
            <a:r>
              <a:rPr lang="en-GB" i="1" dirty="0"/>
              <a:t>, t</a:t>
            </a:r>
            <a:r>
              <a:rPr lang="en-GB" dirty="0"/>
              <a:t>) = 0 and </a:t>
            </a:r>
            <a:r>
              <a:rPr lang="en-GB" i="1" dirty="0"/>
              <a:t>u</a:t>
            </a:r>
            <a:r>
              <a:rPr lang="en-GB" dirty="0"/>
              <a:t>(</a:t>
            </a:r>
            <a:r>
              <a:rPr lang="en-GB" i="1" dirty="0"/>
              <a:t>l, t</a:t>
            </a:r>
            <a:r>
              <a:rPr lang="en-GB" dirty="0"/>
              <a:t>) = 0 (string fixed at ends).</a:t>
            </a:r>
          </a:p>
          <a:p>
            <a:r>
              <a:rPr lang="en-GB" dirty="0"/>
              <a:t>At </a:t>
            </a:r>
            <a:r>
              <a:rPr lang="en-GB" i="1" dirty="0"/>
              <a:t>t</a:t>
            </a:r>
            <a:r>
              <a:rPr lang="en-GB" dirty="0"/>
              <a:t> = 0, initial deflection is </a:t>
            </a:r>
            <a:r>
              <a:rPr lang="en-GB" i="1" dirty="0"/>
              <a:t>f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and initial velocity is </a:t>
            </a:r>
            <a:r>
              <a:rPr lang="en-GB" i="1" dirty="0"/>
              <a:t>g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.</a:t>
            </a:r>
          </a:p>
          <a:p>
            <a:r>
              <a:rPr lang="en-GB" dirty="0"/>
              <a:t>This means:</a:t>
            </a:r>
          </a:p>
          <a:p>
            <a:endParaRPr lang="en-GB" dirty="0"/>
          </a:p>
          <a:p>
            <a:r>
              <a:rPr lang="en-GB" dirty="0"/>
              <a:t>Need solution that satisfies all these conditions!</a:t>
            </a:r>
          </a:p>
          <a:p>
            <a:r>
              <a:rPr lang="en-GB" dirty="0"/>
              <a:t>Three steps:</a:t>
            </a:r>
          </a:p>
          <a:p>
            <a:pPr lvl="1"/>
            <a:r>
              <a:rPr lang="en-GB" dirty="0"/>
              <a:t>Separate variables, get 2 ODEs.</a:t>
            </a:r>
          </a:p>
          <a:p>
            <a:pPr lvl="1"/>
            <a:r>
              <a:rPr lang="en-GB" dirty="0"/>
              <a:t>Solve ODEs satisfying boundary conditions.</a:t>
            </a:r>
          </a:p>
          <a:p>
            <a:pPr lvl="1"/>
            <a:r>
              <a:rPr lang="en-GB" dirty="0"/>
              <a:t>Put these solutions together to solve PDE.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0FA3C3-C32D-4344-BDBD-0443105EC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59871"/>
              </p:ext>
            </p:extLst>
          </p:nvPr>
        </p:nvGraphicFramePr>
        <p:xfrm>
          <a:off x="889000" y="1914525"/>
          <a:ext cx="354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543120" imgH="761760" progId="Equation.DSMT4">
                  <p:embed/>
                </p:oleObj>
              </mc:Choice>
              <mc:Fallback>
                <p:oleObj name="Equation" r:id="rId3" imgW="3543120" imgH="761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0FA3C3-C32D-4344-BDBD-0443105EC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914525"/>
                        <a:ext cx="3543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96771D2-B810-4296-9017-9BDB1FAA0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368922"/>
              </p:ext>
            </p:extLst>
          </p:nvPr>
        </p:nvGraphicFramePr>
        <p:xfrm>
          <a:off x="1212850" y="3005138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895480" imgH="761760" progId="Equation.DSMT4">
                  <p:embed/>
                </p:oleObj>
              </mc:Choice>
              <mc:Fallback>
                <p:oleObj name="Equation" r:id="rId5" imgW="2895480" imgH="761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96771D2-B810-4296-9017-9BDB1FAA0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2850" y="3005138"/>
                        <a:ext cx="2895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293B2A-52D6-4345-99B1-6D42BA9AB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990539"/>
              </p:ext>
            </p:extLst>
          </p:nvPr>
        </p:nvGraphicFramePr>
        <p:xfrm>
          <a:off x="1974850" y="4137025"/>
          <a:ext cx="1371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371600" imgH="647640" progId="Equation.DSMT4">
                  <p:embed/>
                </p:oleObj>
              </mc:Choice>
              <mc:Fallback>
                <p:oleObj name="Equation" r:id="rId7" imgW="1371600" imgH="647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293B2A-52D6-4345-99B1-6D42BA9ABD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4850" y="4137025"/>
                        <a:ext cx="1371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3934233-6815-4C60-8AAB-45248A031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98593"/>
              </p:ext>
            </p:extLst>
          </p:nvPr>
        </p:nvGraphicFramePr>
        <p:xfrm>
          <a:off x="1936750" y="5521092"/>
          <a:ext cx="1447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447560" imgH="647640" progId="Equation.DSMT4">
                  <p:embed/>
                </p:oleObj>
              </mc:Choice>
              <mc:Fallback>
                <p:oleObj name="Equation" r:id="rId9" imgW="1447560" imgH="647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3934233-6815-4C60-8AAB-45248A031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750" y="5521092"/>
                        <a:ext cx="1447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1D82DB6-5153-42BB-B306-E6535F18BA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52861"/>
              </p:ext>
            </p:extLst>
          </p:nvPr>
        </p:nvGraphicFramePr>
        <p:xfrm>
          <a:off x="5678881" y="3452667"/>
          <a:ext cx="356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568680" imgH="609480" progId="Equation.DSMT4">
                  <p:embed/>
                </p:oleObj>
              </mc:Choice>
              <mc:Fallback>
                <p:oleObj name="Equation" r:id="rId11" imgW="356868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1D82DB6-5153-42BB-B306-E6535F18BA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8881" y="3452667"/>
                        <a:ext cx="3568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D195CB20-8E94-47B2-BCCE-023D0BDCACD2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223397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47F55-6E78-4B11-9DCF-0E906A2F6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equation of motion of string – step o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99941F-85D9-485E-B40A-C984A488FB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457700" cy="5135563"/>
          </a:xfrm>
        </p:spPr>
        <p:txBody>
          <a:bodyPr/>
          <a:lstStyle/>
          <a:p>
            <a:r>
              <a:rPr lang="en-GB" dirty="0"/>
              <a:t>Assume can write solution in form:</a:t>
            </a:r>
          </a:p>
          <a:p>
            <a:endParaRPr lang="en-GB" dirty="0"/>
          </a:p>
          <a:p>
            <a:r>
              <a:rPr lang="en-GB" dirty="0"/>
              <a:t>Differentiating giv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ur wave equation becomes:</a:t>
            </a:r>
          </a:p>
          <a:p>
            <a:endParaRPr lang="en-GB" dirty="0"/>
          </a:p>
          <a:p>
            <a:r>
              <a:rPr lang="en-GB" dirty="0"/>
              <a:t>Rearranging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HS depends only on </a:t>
            </a:r>
            <a:r>
              <a:rPr lang="en-GB" i="1" dirty="0"/>
              <a:t>x</a:t>
            </a:r>
            <a:r>
              <a:rPr lang="en-GB" dirty="0"/>
              <a:t>, RHS only on </a:t>
            </a:r>
            <a:r>
              <a:rPr lang="en-GB" i="1" dirty="0"/>
              <a:t>t</a:t>
            </a:r>
            <a:r>
              <a:rPr lang="en-GB" dirty="0"/>
              <a:t>, so must both be equal to constant, </a:t>
            </a:r>
            <a:r>
              <a:rPr lang="en-GB" i="1" dirty="0"/>
              <a:t>k</a:t>
            </a:r>
            <a:r>
              <a:rPr lang="en-GB" dirty="0"/>
              <a:t>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1F2FD2C-8BE2-4CDB-9B03-4F99D23B5C4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e hav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gives:</a:t>
            </a:r>
          </a:p>
          <a:p>
            <a:endParaRPr lang="en-GB" dirty="0"/>
          </a:p>
          <a:p>
            <a:r>
              <a:rPr lang="en-GB" dirty="0"/>
              <a:t>and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se are two ODEs that we can solve using the techniques we have already developed…</a:t>
            </a:r>
          </a:p>
          <a:p>
            <a:r>
              <a:rPr lang="en-GB" dirty="0"/>
              <a:t>…while ensuring that the boundary conditions are satisfied, i.e. we need:</a:t>
            </a:r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9B6D68-A967-4C61-838B-C6F1FC12E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49330"/>
              </p:ext>
            </p:extLst>
          </p:nvPr>
        </p:nvGraphicFramePr>
        <p:xfrm>
          <a:off x="1615595" y="1950819"/>
          <a:ext cx="190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904760" imgH="304560" progId="Equation.DSMT4">
                  <p:embed/>
                </p:oleObj>
              </mc:Choice>
              <mc:Fallback>
                <p:oleObj name="Equation" r:id="rId3" imgW="190476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9B6D68-A967-4C61-838B-C6F1FC12E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5595" y="1950819"/>
                        <a:ext cx="1905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13EDDD-3330-497F-A686-02FC60664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54767"/>
              </p:ext>
            </p:extLst>
          </p:nvPr>
        </p:nvGraphicFramePr>
        <p:xfrm>
          <a:off x="1215545" y="2664961"/>
          <a:ext cx="2705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705040" imgH="1371600" progId="Equation.DSMT4">
                  <p:embed/>
                </p:oleObj>
              </mc:Choice>
              <mc:Fallback>
                <p:oleObj name="Equation" r:id="rId5" imgW="2705040" imgH="1371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13EDDD-3330-497F-A686-02FC60664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5545" y="2664961"/>
                        <a:ext cx="2705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A16E46-64AD-4DF8-9A28-7190EEACD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51694"/>
              </p:ext>
            </p:extLst>
          </p:nvPr>
        </p:nvGraphicFramePr>
        <p:xfrm>
          <a:off x="1851025" y="4359275"/>
          <a:ext cx="143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434960" imgH="609480" progId="Equation.DSMT4">
                  <p:embed/>
                </p:oleObj>
              </mc:Choice>
              <mc:Fallback>
                <p:oleObj name="Equation" r:id="rId7" imgW="143496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BA16E46-64AD-4DF8-9A28-7190EEACD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025" y="4359275"/>
                        <a:ext cx="1435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6036721-AA34-43BE-82BB-85DB7BE76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26312"/>
              </p:ext>
            </p:extLst>
          </p:nvPr>
        </p:nvGraphicFramePr>
        <p:xfrm>
          <a:off x="2009775" y="5202238"/>
          <a:ext cx="111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117440" imgH="647640" progId="Equation.DSMT4">
                  <p:embed/>
                </p:oleObj>
              </mc:Choice>
              <mc:Fallback>
                <p:oleObj name="Equation" r:id="rId9" imgW="1117440" imgH="647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036721-AA34-43BE-82BB-85DB7BE76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9775" y="5202238"/>
                        <a:ext cx="1117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79138B-5332-4463-B630-C3AEC1496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343649"/>
              </p:ext>
            </p:extLst>
          </p:nvPr>
        </p:nvGraphicFramePr>
        <p:xfrm>
          <a:off x="6192838" y="1939925"/>
          <a:ext cx="1778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777680" imgH="647640" progId="Equation.DSMT4">
                  <p:embed/>
                </p:oleObj>
              </mc:Choice>
              <mc:Fallback>
                <p:oleObj name="Equation" r:id="rId11" imgW="1777680" imgH="647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79138B-5332-4463-B630-C3AEC1496F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2838" y="1939925"/>
                        <a:ext cx="1778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29B2B2-BFB8-442F-8C5F-EDF38753B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9760"/>
              </p:ext>
            </p:extLst>
          </p:nvPr>
        </p:nvGraphicFramePr>
        <p:xfrm>
          <a:off x="6472696" y="3082008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18960" imgH="253800" progId="Equation.DSMT4">
                  <p:embed/>
                </p:oleObj>
              </mc:Choice>
              <mc:Fallback>
                <p:oleObj name="Equation" r:id="rId13" imgW="12189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29B2B2-BFB8-442F-8C5F-EDF38753B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72696" y="3082008"/>
                        <a:ext cx="1219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23A9BB-7654-4D0C-ACDC-94DA839BE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93460"/>
              </p:ext>
            </p:extLst>
          </p:nvPr>
        </p:nvGraphicFramePr>
        <p:xfrm>
          <a:off x="6383796" y="3705625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396800" imgH="304560" progId="Equation.DSMT4">
                  <p:embed/>
                </p:oleObj>
              </mc:Choice>
              <mc:Fallback>
                <p:oleObj name="Equation" r:id="rId15" imgW="1396800" imgH="304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C23A9BB-7654-4D0C-ACDC-94DA839BE1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83796" y="3705625"/>
                        <a:ext cx="1397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AABECB-4BA0-45CE-BEFA-9D3C3B814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05957"/>
              </p:ext>
            </p:extLst>
          </p:nvPr>
        </p:nvGraphicFramePr>
        <p:xfrm>
          <a:off x="5945646" y="5827713"/>
          <a:ext cx="2273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2273040" imgH="304560" progId="Equation.DSMT4">
                  <p:embed/>
                </p:oleObj>
              </mc:Choice>
              <mc:Fallback>
                <p:oleObj name="Equation" r:id="rId17" imgW="227304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8AABECB-4BA0-45CE-BEFA-9D3C3B814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5646" y="5827713"/>
                        <a:ext cx="2273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8A5F22E8-78F6-4710-B032-A33719D7380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68700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6E0371-F1A7-49BC-B7C8-2978F9C32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equation of motion of string – step tw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879C4-4284-4EF7-96CE-9C484F39AE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12078" y="1533525"/>
            <a:ext cx="4381500" cy="5135563"/>
          </a:xfrm>
        </p:spPr>
        <p:txBody>
          <a:bodyPr/>
          <a:lstStyle/>
          <a:p>
            <a:r>
              <a:rPr lang="en-GB" dirty="0"/>
              <a:t>First look at positive </a:t>
            </a:r>
            <a:r>
              <a:rPr lang="en-GB" i="1" dirty="0"/>
              <a:t>k</a:t>
            </a:r>
            <a:r>
              <a:rPr lang="en-GB" dirty="0"/>
              <a:t> = </a:t>
            </a:r>
            <a:r>
              <a:rPr lang="en-GB" dirty="0">
                <a:latin typeface="Symbol" panose="05050102010706020507" pitchFamily="18" charset="2"/>
              </a:rPr>
              <a:t>m</a:t>
            </a:r>
            <a:r>
              <a:rPr lang="en-GB" baseline="30000" dirty="0"/>
              <a:t>2</a:t>
            </a:r>
            <a:r>
              <a:rPr lang="en-GB" dirty="0"/>
              <a:t>:</a:t>
            </a:r>
          </a:p>
          <a:p>
            <a:endParaRPr lang="en-GB" dirty="0"/>
          </a:p>
          <a:p>
            <a:r>
              <a:rPr lang="en-GB" dirty="0"/>
              <a:t>Hence:</a:t>
            </a:r>
          </a:p>
          <a:p>
            <a:endParaRPr lang="en-GB" dirty="0"/>
          </a:p>
          <a:p>
            <a:r>
              <a:rPr lang="en-GB" dirty="0"/>
              <a:t>But                                     force </a:t>
            </a:r>
            <a:br>
              <a:rPr lang="en-GB" dirty="0"/>
            </a:br>
            <a:r>
              <a:rPr lang="en-GB" i="1" dirty="0"/>
              <a:t>A</a:t>
            </a:r>
            <a:r>
              <a:rPr lang="en-GB" dirty="0"/>
              <a:t> = 0 and </a:t>
            </a:r>
            <a:r>
              <a:rPr lang="en-GB" i="1" dirty="0"/>
              <a:t>B</a:t>
            </a:r>
            <a:r>
              <a:rPr lang="en-GB" dirty="0"/>
              <a:t> = 0, so </a:t>
            </a:r>
            <a:r>
              <a:rPr lang="en-GB" i="1" dirty="0"/>
              <a:t>F</a:t>
            </a:r>
            <a:r>
              <a:rPr lang="en-GB" dirty="0"/>
              <a:t> = 0: not useful!</a:t>
            </a:r>
          </a:p>
          <a:p>
            <a:r>
              <a:rPr lang="en-GB" dirty="0"/>
              <a:t>Try negative </a:t>
            </a:r>
            <a:r>
              <a:rPr lang="en-GB" i="1" dirty="0"/>
              <a:t>k</a:t>
            </a:r>
            <a:r>
              <a:rPr lang="en-GB" dirty="0"/>
              <a:t> = –</a:t>
            </a:r>
            <a:r>
              <a:rPr lang="en-GB" i="1" dirty="0"/>
              <a:t>p</a:t>
            </a:r>
            <a:r>
              <a:rPr lang="en-GB" baseline="30000" dirty="0"/>
              <a:t>2</a:t>
            </a:r>
            <a:r>
              <a:rPr lang="en-GB" dirty="0"/>
              <a:t>:</a:t>
            </a:r>
          </a:p>
          <a:p>
            <a:endParaRPr lang="en-GB" dirty="0"/>
          </a:p>
          <a:p>
            <a:r>
              <a:rPr lang="en-GB" dirty="0"/>
              <a:t>This gives:</a:t>
            </a:r>
          </a:p>
          <a:p>
            <a:endParaRPr lang="en-GB" dirty="0"/>
          </a:p>
          <a:p>
            <a:r>
              <a:rPr lang="en-GB" dirty="0"/>
              <a:t>The boundary conditions then give:</a:t>
            </a:r>
          </a:p>
          <a:p>
            <a:endParaRPr lang="en-GB" dirty="0"/>
          </a:p>
          <a:p>
            <a:r>
              <a:rPr lang="en-GB" dirty="0"/>
              <a:t>This mean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5ABCB8-6D42-4FA8-AC8F-92561B82E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542639" cy="5135563"/>
          </a:xfrm>
        </p:spPr>
        <p:txBody>
          <a:bodyPr/>
          <a:lstStyle/>
          <a:p>
            <a:r>
              <a:rPr lang="en-GB" dirty="0"/>
              <a:t>Setting </a:t>
            </a:r>
            <a:r>
              <a:rPr lang="en-GB" i="1" dirty="0"/>
              <a:t>B</a:t>
            </a:r>
            <a:r>
              <a:rPr lang="en-GB" dirty="0"/>
              <a:t> = 1, we have an infinite number of solutions of the form: 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 equation for </a:t>
            </a:r>
            <a:r>
              <a:rPr lang="en-GB" i="1" dirty="0"/>
              <a:t>G</a:t>
            </a:r>
            <a:r>
              <a:rPr lang="en-GB" dirty="0"/>
              <a:t> with </a:t>
            </a:r>
            <a:r>
              <a:rPr lang="en-GB" i="1" dirty="0"/>
              <a:t>k</a:t>
            </a:r>
            <a:r>
              <a:rPr lang="en-GB" dirty="0"/>
              <a:t> = –(</a:t>
            </a:r>
            <a:r>
              <a:rPr lang="en-GB" i="1" dirty="0"/>
              <a:t>n</a:t>
            </a:r>
            <a:r>
              <a:rPr lang="en-GB" dirty="0">
                <a:latin typeface="Symbol" panose="05050102010706020507" pitchFamily="18" charset="2"/>
              </a:rPr>
              <a:t>p</a:t>
            </a:r>
            <a:r>
              <a:rPr lang="en-GB" dirty="0"/>
              <a:t>/</a:t>
            </a:r>
            <a:r>
              <a:rPr lang="en-GB" i="1" dirty="0"/>
              <a:t>l</a:t>
            </a:r>
            <a:r>
              <a:rPr lang="en-GB" dirty="0"/>
              <a:t>)</a:t>
            </a:r>
            <a:r>
              <a:rPr lang="en-GB" baseline="30000" dirty="0"/>
              <a:t>2</a:t>
            </a:r>
            <a:r>
              <a:rPr lang="en-GB" dirty="0"/>
              <a:t>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riting                     we get:</a:t>
            </a:r>
          </a:p>
          <a:p>
            <a:endParaRPr lang="en-GB" dirty="0"/>
          </a:p>
          <a:p>
            <a:r>
              <a:rPr lang="en-GB" dirty="0"/>
              <a:t>This has solutions:</a:t>
            </a:r>
          </a:p>
          <a:p>
            <a:endParaRPr lang="en-GB" dirty="0"/>
          </a:p>
          <a:p>
            <a:r>
              <a:rPr lang="en-GB" dirty="0"/>
              <a:t>Hence a solution of the PDE i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F8D249-8871-4FD5-8EB7-081E51CE1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024644"/>
              </p:ext>
            </p:extLst>
          </p:nvPr>
        </p:nvGraphicFramePr>
        <p:xfrm>
          <a:off x="1881661" y="1931988"/>
          <a:ext cx="1397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396800" imgH="342720" progId="Equation.DSMT4">
                  <p:embed/>
                </p:oleObj>
              </mc:Choice>
              <mc:Fallback>
                <p:oleObj name="Equation" r:id="rId3" imgW="13968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F8D249-8871-4FD5-8EB7-081E51CE1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661" y="1931988"/>
                        <a:ext cx="1397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A98FB9-7112-44F0-827A-35EDE5A06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70201"/>
              </p:ext>
            </p:extLst>
          </p:nvPr>
        </p:nvGraphicFramePr>
        <p:xfrm>
          <a:off x="1691161" y="2677210"/>
          <a:ext cx="177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777680" imgH="291960" progId="Equation.DSMT4">
                  <p:embed/>
                </p:oleObj>
              </mc:Choice>
              <mc:Fallback>
                <p:oleObj name="Equation" r:id="rId5" imgW="17776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A98FB9-7112-44F0-827A-35EDE5A06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161" y="2677210"/>
                        <a:ext cx="1778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B00935-014A-48BE-93E5-AF4C308CC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39547"/>
              </p:ext>
            </p:extLst>
          </p:nvPr>
        </p:nvGraphicFramePr>
        <p:xfrm>
          <a:off x="1868488" y="4097338"/>
          <a:ext cx="1422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422360" imgH="342720" progId="Equation.DSMT4">
                  <p:embed/>
                </p:oleObj>
              </mc:Choice>
              <mc:Fallback>
                <p:oleObj name="Equation" r:id="rId7" imgW="1422360" imgH="342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0B00935-014A-48BE-93E5-AF4C308CCC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68488" y="4097338"/>
                        <a:ext cx="1422400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B054E4-46BC-4E4E-9EE9-8AA7DE5CA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798577"/>
              </p:ext>
            </p:extLst>
          </p:nvPr>
        </p:nvGraphicFramePr>
        <p:xfrm>
          <a:off x="1380011" y="4818063"/>
          <a:ext cx="240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400120" imgH="304560" progId="Equation.DSMT4">
                  <p:embed/>
                </p:oleObj>
              </mc:Choice>
              <mc:Fallback>
                <p:oleObj name="Equation" r:id="rId9" imgW="2400120" imgH="304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FB054E4-46BC-4E4E-9EE9-8AA7DE5CA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0011" y="4818063"/>
                        <a:ext cx="240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BEAC765-537C-43E0-8648-7D38C5849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58136"/>
              </p:ext>
            </p:extLst>
          </p:nvPr>
        </p:nvGraphicFramePr>
        <p:xfrm>
          <a:off x="945321" y="5564858"/>
          <a:ext cx="37226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720960" imgH="304560" progId="Equation.DSMT4">
                  <p:embed/>
                </p:oleObj>
              </mc:Choice>
              <mc:Fallback>
                <p:oleObj name="Equation" r:id="rId11" imgW="37209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BEAC765-537C-43E0-8648-7D38C5849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5321" y="5564858"/>
                        <a:ext cx="372268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A7798E5-F2D4-45AE-953A-A246D63A5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34735"/>
              </p:ext>
            </p:extLst>
          </p:nvPr>
        </p:nvGraphicFramePr>
        <p:xfrm>
          <a:off x="1627661" y="6057245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904760" imgH="609480" progId="Equation.DSMT4">
                  <p:embed/>
                </p:oleObj>
              </mc:Choice>
              <mc:Fallback>
                <p:oleObj name="Equation" r:id="rId13" imgW="190476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A7798E5-F2D4-45AE-953A-A246D63A5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27661" y="6057245"/>
                        <a:ext cx="1905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07674DD-9F66-48B6-947C-6894522EB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96648"/>
              </p:ext>
            </p:extLst>
          </p:nvPr>
        </p:nvGraphicFramePr>
        <p:xfrm>
          <a:off x="6367563" y="2286204"/>
          <a:ext cx="1689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688760" imgH="609480" progId="Equation.DSMT4">
                  <p:embed/>
                </p:oleObj>
              </mc:Choice>
              <mc:Fallback>
                <p:oleObj name="Equation" r:id="rId15" imgW="1688760" imgH="609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07674DD-9F66-48B6-947C-6894522EB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67563" y="2286204"/>
                        <a:ext cx="1689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2E593DC-F528-4F2D-8333-C0EB62E3D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40338"/>
              </p:ext>
            </p:extLst>
          </p:nvPr>
        </p:nvGraphicFramePr>
        <p:xfrm>
          <a:off x="6244408" y="3277998"/>
          <a:ext cx="201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019240" imgH="736560" progId="Equation.DSMT4">
                  <p:embed/>
                </p:oleObj>
              </mc:Choice>
              <mc:Fallback>
                <p:oleObj name="Equation" r:id="rId17" imgW="201924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2E593DC-F528-4F2D-8333-C0EB62E3D5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44408" y="3277998"/>
                        <a:ext cx="2019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4B4B57-9B04-46B1-9215-BC56366491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308290"/>
              </p:ext>
            </p:extLst>
          </p:nvPr>
        </p:nvGraphicFramePr>
        <p:xfrm>
          <a:off x="6321192" y="4081463"/>
          <a:ext cx="1181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180800" imgH="330120" progId="Equation.DSMT4">
                  <p:embed/>
                </p:oleObj>
              </mc:Choice>
              <mc:Fallback>
                <p:oleObj name="Equation" r:id="rId19" imgW="118080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24B4B57-9B04-46B1-9215-BC56366491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21192" y="4081463"/>
                        <a:ext cx="1181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270CC3C-DA29-44E3-9E05-29A855AAC5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810855"/>
              </p:ext>
            </p:extLst>
          </p:nvPr>
        </p:nvGraphicFramePr>
        <p:xfrm>
          <a:off x="6600008" y="4428411"/>
          <a:ext cx="130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1307880" imgH="368280" progId="Equation.DSMT4">
                  <p:embed/>
                </p:oleObj>
              </mc:Choice>
              <mc:Fallback>
                <p:oleObj name="Equation" r:id="rId21" imgW="130788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270CC3C-DA29-44E3-9E05-29A855AAC5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00008" y="4428411"/>
                        <a:ext cx="130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EFD51E6-0F5B-4AA7-BC25-AFE7C095B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961617"/>
              </p:ext>
            </p:extLst>
          </p:nvPr>
        </p:nvGraphicFramePr>
        <p:xfrm>
          <a:off x="5858165" y="5179095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3009600" imgH="330120" progId="Equation.DSMT4">
                  <p:embed/>
                </p:oleObj>
              </mc:Choice>
              <mc:Fallback>
                <p:oleObj name="Equation" r:id="rId23" imgW="300960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EFD51E6-0F5B-4AA7-BC25-AFE7C095B0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58165" y="5179095"/>
                        <a:ext cx="300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CD071CC-9368-4501-9831-965E52508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93974"/>
              </p:ext>
            </p:extLst>
          </p:nvPr>
        </p:nvGraphicFramePr>
        <p:xfrm>
          <a:off x="5498539" y="5794157"/>
          <a:ext cx="41989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5" imgW="4198585" imgH="601949" progId="Equation.DSMT4">
                  <p:embed/>
                </p:oleObj>
              </mc:Choice>
              <mc:Fallback>
                <p:oleObj name="Equation" r:id="rId25" imgW="4198585" imgH="60194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CD071CC-9368-4501-9831-965E52508D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498539" y="5794157"/>
                        <a:ext cx="4198937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3DD88D6E-0044-488C-AB23-3D6A985B9971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376DB4A-0E86-46E2-AA0C-2704F7F5E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94451"/>
              </p:ext>
            </p:extLst>
          </p:nvPr>
        </p:nvGraphicFramePr>
        <p:xfrm>
          <a:off x="1366925" y="3074536"/>
          <a:ext cx="222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7" imgW="2222280" imgH="304560" progId="Equation.DSMT4">
                  <p:embed/>
                </p:oleObj>
              </mc:Choice>
              <mc:Fallback>
                <p:oleObj name="Equation" r:id="rId27" imgW="222228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376DB4A-0E86-46E2-AA0C-2704F7F5EB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66925" y="3074536"/>
                        <a:ext cx="2222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98185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45E42-BA9A-4187-92A4-484124A95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lving equation of motion of string – step thre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74A799-678F-40DD-8765-3F0BA0BFA0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571657" cy="5135563"/>
          </a:xfrm>
        </p:spPr>
        <p:txBody>
          <a:bodyPr/>
          <a:lstStyle/>
          <a:p>
            <a:r>
              <a:rPr lang="en-GB" dirty="0"/>
              <a:t>Some jargon:</a:t>
            </a:r>
          </a:p>
          <a:p>
            <a:r>
              <a:rPr lang="en-GB" dirty="0"/>
              <a:t>The </a:t>
            </a:r>
            <a:r>
              <a:rPr lang="en-GB" i="1" dirty="0"/>
              <a:t>u</a:t>
            </a:r>
            <a:r>
              <a:rPr lang="en-GB" i="1" baseline="-25000" dirty="0"/>
              <a:t>n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, </a:t>
            </a:r>
            <a:r>
              <a:rPr lang="en-GB" i="1" dirty="0"/>
              <a:t>t</a:t>
            </a:r>
            <a:r>
              <a:rPr lang="en-GB" dirty="0"/>
              <a:t>) are called eigenfunctions and the </a:t>
            </a:r>
            <a:r>
              <a:rPr lang="en-GB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n</a:t>
            </a:r>
            <a:r>
              <a:rPr lang="en-GB" dirty="0"/>
              <a:t>  eigenvalues (or characteristic functions and values, respectively).</a:t>
            </a:r>
          </a:p>
          <a:p>
            <a:r>
              <a:rPr lang="en-GB" dirty="0"/>
              <a:t>The eigenvalue set </a:t>
            </a:r>
            <a:r>
              <a:rPr lang="en-GB" dirty="0">
                <a:latin typeface="Symbol" panose="05050102010706020507" pitchFamily="18" charset="2"/>
              </a:rPr>
              <a:t>l</a:t>
            </a:r>
            <a:r>
              <a:rPr lang="en-GB" baseline="-25000" dirty="0">
                <a:latin typeface="Symbol" panose="05050102010706020507" pitchFamily="18" charset="2"/>
              </a:rPr>
              <a:t>1</a:t>
            </a:r>
            <a:r>
              <a:rPr lang="en-GB" dirty="0"/>
              <a:t>, </a:t>
            </a:r>
            <a:r>
              <a:rPr lang="en-GB" dirty="0">
                <a:latin typeface="Symbol" panose="05050102010706020507" pitchFamily="18" charset="2"/>
              </a:rPr>
              <a:t>l</a:t>
            </a:r>
            <a:r>
              <a:rPr lang="en-GB" baseline="-25000" dirty="0">
                <a:latin typeface="Symbol" panose="05050102010706020507" pitchFamily="18" charset="2"/>
              </a:rPr>
              <a:t>2</a:t>
            </a:r>
            <a:r>
              <a:rPr lang="en-GB" dirty="0"/>
              <a:t>, </a:t>
            </a:r>
            <a:r>
              <a:rPr lang="en-GB" dirty="0">
                <a:latin typeface="Symbol" panose="05050102010706020507" pitchFamily="18" charset="2"/>
              </a:rPr>
              <a:t>l</a:t>
            </a:r>
            <a:r>
              <a:rPr lang="en-GB" baseline="-25000" dirty="0">
                <a:latin typeface="Symbol" panose="05050102010706020507" pitchFamily="18" charset="2"/>
              </a:rPr>
              <a:t>3</a:t>
            </a:r>
            <a:r>
              <a:rPr lang="en-GB" dirty="0"/>
              <a:t>… is called the spectrum.</a:t>
            </a:r>
          </a:p>
          <a:p>
            <a:r>
              <a:rPr lang="en-GB" dirty="0"/>
              <a:t>The motion of the string with wavelength </a:t>
            </a:r>
            <a:r>
              <a:rPr lang="en-GB" dirty="0">
                <a:latin typeface="Symbol" panose="05050102010706020507" pitchFamily="18" charset="2"/>
              </a:rPr>
              <a:t>l</a:t>
            </a:r>
            <a:r>
              <a:rPr lang="en-GB" i="1" baseline="-25000" dirty="0"/>
              <a:t>n</a:t>
            </a:r>
            <a:r>
              <a:rPr lang="en-GB" dirty="0"/>
              <a:t> is called the </a:t>
            </a:r>
            <a:r>
              <a:rPr lang="en-GB" i="1" dirty="0"/>
              <a:t>n</a:t>
            </a:r>
            <a:r>
              <a:rPr lang="en-GB" baseline="30000" dirty="0"/>
              <a:t>th</a:t>
            </a:r>
            <a:r>
              <a:rPr lang="en-GB" dirty="0"/>
              <a:t> normal mode.</a:t>
            </a:r>
          </a:p>
          <a:p>
            <a:r>
              <a:rPr lang="en-GB" dirty="0"/>
              <a:t>In order to satisfy the initial conditions (the shape and velocity of string at </a:t>
            </a:r>
            <a:r>
              <a:rPr lang="en-GB" i="1" dirty="0"/>
              <a:t>t</a:t>
            </a:r>
            <a:r>
              <a:rPr lang="en-GB" dirty="0"/>
              <a:t> = 0), we need to exploit the superposition theorem..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9C97BC4-2C32-4420-A753-393207EE8B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066957" y="1533525"/>
            <a:ext cx="5343743" cy="5135563"/>
          </a:xfrm>
        </p:spPr>
        <p:txBody>
          <a:bodyPr/>
          <a:lstStyle/>
          <a:p>
            <a:r>
              <a:rPr lang="en-GB" dirty="0"/>
              <a:t>We write the solution in the form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n                                                   and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hoosing the </a:t>
            </a:r>
            <a:r>
              <a:rPr lang="en-GB" i="1" dirty="0"/>
              <a:t>A</a:t>
            </a:r>
            <a:r>
              <a:rPr lang="en-GB" i="1" baseline="-25000" dirty="0"/>
              <a:t>n</a:t>
            </a:r>
            <a:r>
              <a:rPr lang="en-GB" dirty="0"/>
              <a:t> to be the Fourier coefficients for </a:t>
            </a:r>
            <a:r>
              <a:rPr lang="en-GB" i="1" dirty="0"/>
              <a:t>f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and the </a:t>
            </a:r>
            <a:r>
              <a:rPr lang="en-GB" i="1" dirty="0"/>
              <a:t>B</a:t>
            </a:r>
            <a:r>
              <a:rPr lang="en-GB" i="1" baseline="-25000" dirty="0"/>
              <a:t>n</a:t>
            </a:r>
            <a:r>
              <a:rPr lang="en-GB" dirty="0"/>
              <a:t> to be those for </a:t>
            </a:r>
            <a:r>
              <a:rPr lang="en-GB" i="1" dirty="0"/>
              <a:t>g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ensures that the initial conditions are satisfied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7489B50-3096-40D0-9A4A-0E7102C8C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10135"/>
              </p:ext>
            </p:extLst>
          </p:nvPr>
        </p:nvGraphicFramePr>
        <p:xfrm>
          <a:off x="4779293" y="1836738"/>
          <a:ext cx="4406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406760" imgH="1422360" progId="Equation.DSMT4">
                  <p:embed/>
                </p:oleObj>
              </mc:Choice>
              <mc:Fallback>
                <p:oleObj name="Equation" r:id="rId3" imgW="440676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7489B50-3096-40D0-9A4A-0E7102C8C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9293" y="1836738"/>
                        <a:ext cx="44069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ED41B62-D945-408F-B22C-B3848B0C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543465"/>
              </p:ext>
            </p:extLst>
          </p:nvPr>
        </p:nvGraphicFramePr>
        <p:xfrm>
          <a:off x="5111313" y="3236913"/>
          <a:ext cx="307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073320" imgH="685800" progId="Equation.DSMT4">
                  <p:embed/>
                </p:oleObj>
              </mc:Choice>
              <mc:Fallback>
                <p:oleObj name="Equation" r:id="rId5" imgW="307332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ED41B62-D945-408F-B22C-B3848B0CEC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1313" y="3236913"/>
                        <a:ext cx="307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E779DA-C7E7-46D3-AD99-E162E1EEC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060420"/>
              </p:ext>
            </p:extLst>
          </p:nvPr>
        </p:nvGraphicFramePr>
        <p:xfrm>
          <a:off x="4511224" y="3940510"/>
          <a:ext cx="52197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5219640" imgH="1473120" progId="Equation.DSMT4">
                  <p:embed/>
                </p:oleObj>
              </mc:Choice>
              <mc:Fallback>
                <p:oleObj name="Equation" r:id="rId7" imgW="5219640" imgH="1473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4E779DA-C7E7-46D3-AD99-E162E1EECD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1224" y="3940510"/>
                        <a:ext cx="52197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C6C9924-8806-429E-AF2A-E2E7E06B84C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001577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close up of a map&#10;&#10;Description automatically generated">
            <a:extLst>
              <a:ext uri="{FF2B5EF4-FFF2-40B4-BE49-F238E27FC236}">
                <a16:creationId xmlns:a16="http://schemas.microsoft.com/office/drawing/2014/main" id="{E90AFD5E-5367-4F6D-AD35-D42707ED2AA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40" b="8012"/>
          <a:stretch/>
        </p:blipFill>
        <p:spPr>
          <a:xfrm>
            <a:off x="4596468" y="216032"/>
            <a:ext cx="5297848" cy="66393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3D33BF-AF72-4DBF-AEC5-83A6A84719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 example – initial</a:t>
            </a:r>
            <a:br>
              <a:rPr lang="en-GB" dirty="0"/>
            </a:br>
            <a:r>
              <a:rPr lang="en-GB" dirty="0"/>
              <a:t>deflection triangl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84131E-923E-48D8-891A-EADA31EC29B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ind solution to 1D wave equation with initial conditions </a:t>
            </a:r>
            <a:r>
              <a:rPr lang="en-GB" i="1" dirty="0"/>
              <a:t>g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= 0 and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i="1" dirty="0"/>
              <a:t>g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= 0 implies </a:t>
            </a:r>
            <a:r>
              <a:rPr lang="en-GB" i="1" dirty="0"/>
              <a:t>B</a:t>
            </a:r>
            <a:r>
              <a:rPr lang="en-GB" i="1" baseline="-25000" dirty="0"/>
              <a:t>n</a:t>
            </a:r>
            <a:r>
              <a:rPr lang="en-GB" dirty="0"/>
              <a:t> = 0 for all </a:t>
            </a:r>
            <a:r>
              <a:rPr lang="en-GB" i="1" dirty="0"/>
              <a:t>n</a:t>
            </a:r>
            <a:r>
              <a:rPr lang="en-GB" dirty="0"/>
              <a:t>. </a:t>
            </a:r>
          </a:p>
          <a:p>
            <a:r>
              <a:rPr lang="en-GB" dirty="0"/>
              <a:t>Fourier analysis of </a:t>
            </a:r>
            <a:r>
              <a:rPr lang="en-GB" i="1" dirty="0"/>
              <a:t>f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give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329600-1814-45B3-9B11-F64C5478D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781845"/>
              </p:ext>
            </p:extLst>
          </p:nvPr>
        </p:nvGraphicFramePr>
        <p:xfrm>
          <a:off x="964210" y="2214097"/>
          <a:ext cx="30861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085920" imgH="1346040" progId="Equation.DSMT4">
                  <p:embed/>
                </p:oleObj>
              </mc:Choice>
              <mc:Fallback>
                <p:oleObj name="Equation" r:id="rId4" imgW="3085920" imgH="1346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E329600-1814-45B3-9B11-F64C5478D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4210" y="2214097"/>
                        <a:ext cx="30861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C6E458-69EB-4264-9EDB-427C70F09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84219"/>
              </p:ext>
            </p:extLst>
          </p:nvPr>
        </p:nvGraphicFramePr>
        <p:xfrm>
          <a:off x="919075" y="4418916"/>
          <a:ext cx="397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3974760" imgH="685800" progId="Equation.DSMT4">
                  <p:embed/>
                </p:oleObj>
              </mc:Choice>
              <mc:Fallback>
                <p:oleObj name="Equation" r:id="rId6" imgW="397476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C6E458-69EB-4264-9EDB-427C70F09A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075" y="4418916"/>
                        <a:ext cx="3975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B78B74-E176-4876-B6ED-68EB3C2B7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29725"/>
              </p:ext>
            </p:extLst>
          </p:nvPr>
        </p:nvGraphicFramePr>
        <p:xfrm>
          <a:off x="933013" y="5411992"/>
          <a:ext cx="32893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3288960" imgH="1422360" progId="Equation.DSMT4">
                  <p:embed/>
                </p:oleObj>
              </mc:Choice>
              <mc:Fallback>
                <p:oleObj name="Equation" r:id="rId8" imgW="3288960" imgH="1422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7B78B74-E176-4876-B6ED-68EB3C2B79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3013" y="5411992"/>
                        <a:ext cx="32893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2AF42A82-1C39-4335-9ABD-AC925EF600E2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663047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0E42A-9FB9-42BC-B45D-9A4EA89B52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imation of triangle wave</a:t>
            </a:r>
          </a:p>
        </p:txBody>
      </p:sp>
      <p:pic>
        <p:nvPicPr>
          <p:cNvPr id="3" name="TriangleWave">
            <a:hlinkClick r:id="" action="ppaction://media"/>
            <a:extLst>
              <a:ext uri="{FF2B5EF4-FFF2-40B4-BE49-F238E27FC236}">
                <a16:creationId xmlns:a16="http://schemas.microsoft.com/office/drawing/2014/main" id="{1CF76CEB-87D8-4231-B709-F4CE1EC7EF5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6557" y="1463981"/>
            <a:ext cx="7932886" cy="4760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86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2153</TotalTime>
  <Words>678</Words>
  <Application>Microsoft Office PowerPoint</Application>
  <PresentationFormat>A4 Paper (210x297 mm)</PresentationFormat>
  <Paragraphs>159</Paragraphs>
  <Slides>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Symbol</vt:lpstr>
      <vt:lpstr>Times New Roman</vt:lpstr>
      <vt:lpstr>TimA4Landscape</vt:lpstr>
      <vt:lpstr>MathType 7.0 Equation</vt:lpstr>
      <vt:lpstr>Equation</vt:lpstr>
      <vt:lpstr>Partial differential equations</vt:lpstr>
      <vt:lpstr>Classifying PDEs</vt:lpstr>
      <vt:lpstr>Equation of motion of string</vt:lpstr>
      <vt:lpstr>Equation of motion of string</vt:lpstr>
      <vt:lpstr>Solving equation of motion of string – step one</vt:lpstr>
      <vt:lpstr>Solving equation of motion of string – step two</vt:lpstr>
      <vt:lpstr>Solving equation of motion of string – step three</vt:lpstr>
      <vt:lpstr>An example – initial deflection triangle </vt:lpstr>
      <vt:lpstr>Animation of triangle wave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9-04-02T08:32:53Z</cp:lastPrinted>
  <dcterms:created xsi:type="dcterms:W3CDTF">2012-02-06T13:56:19Z</dcterms:created>
  <dcterms:modified xsi:type="dcterms:W3CDTF">2019-04-17T15:40:38Z</dcterms:modified>
</cp:coreProperties>
</file>